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727" r:id="rId2"/>
    <p:sldId id="606" r:id="rId3"/>
    <p:sldId id="728" r:id="rId4"/>
    <p:sldId id="770" r:id="rId5"/>
    <p:sldId id="610" r:id="rId6"/>
    <p:sldId id="707" r:id="rId7"/>
    <p:sldId id="759" r:id="rId8"/>
    <p:sldId id="709" r:id="rId9"/>
    <p:sldId id="760" r:id="rId10"/>
    <p:sldId id="706" r:id="rId11"/>
    <p:sldId id="730" r:id="rId12"/>
    <p:sldId id="731" r:id="rId13"/>
    <p:sldId id="761" r:id="rId14"/>
    <p:sldId id="762" r:id="rId15"/>
    <p:sldId id="733" r:id="rId16"/>
    <p:sldId id="771" r:id="rId17"/>
    <p:sldId id="734" r:id="rId18"/>
    <p:sldId id="735" r:id="rId19"/>
    <p:sldId id="763" r:id="rId20"/>
    <p:sldId id="764" r:id="rId21"/>
    <p:sldId id="765" r:id="rId22"/>
    <p:sldId id="737" r:id="rId23"/>
    <p:sldId id="772" r:id="rId24"/>
    <p:sldId id="632" r:id="rId25"/>
    <p:sldId id="776" r:id="rId26"/>
    <p:sldId id="634" r:id="rId27"/>
    <p:sldId id="766" r:id="rId28"/>
    <p:sldId id="767" r:id="rId29"/>
    <p:sldId id="773" r:id="rId30"/>
    <p:sldId id="774" r:id="rId31"/>
    <p:sldId id="768" r:id="rId32"/>
    <p:sldId id="769" r:id="rId33"/>
    <p:sldId id="775" r:id="rId34"/>
    <p:sldId id="640" r:id="rId35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727"/>
            <p14:sldId id="606"/>
            <p14:sldId id="728"/>
            <p14:sldId id="770"/>
            <p14:sldId id="610"/>
            <p14:sldId id="707"/>
            <p14:sldId id="759"/>
            <p14:sldId id="709"/>
            <p14:sldId id="760"/>
            <p14:sldId id="706"/>
            <p14:sldId id="730"/>
            <p14:sldId id="731"/>
            <p14:sldId id="761"/>
            <p14:sldId id="762"/>
            <p14:sldId id="733"/>
            <p14:sldId id="771"/>
            <p14:sldId id="734"/>
            <p14:sldId id="735"/>
            <p14:sldId id="763"/>
            <p14:sldId id="764"/>
            <p14:sldId id="765"/>
            <p14:sldId id="737"/>
            <p14:sldId id="772"/>
            <p14:sldId id="632"/>
            <p14:sldId id="776"/>
            <p14:sldId id="634"/>
            <p14:sldId id="766"/>
            <p14:sldId id="767"/>
            <p14:sldId id="773"/>
            <p14:sldId id="774"/>
            <p14:sldId id="768"/>
            <p14:sldId id="769"/>
            <p14:sldId id="775"/>
            <p14:sldId id="64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24E1C"/>
    <a:srgbClr val="FDF4DB"/>
    <a:srgbClr val="E5F6DE"/>
    <a:srgbClr val="DEF3D5"/>
    <a:srgbClr val="C4E9B5"/>
    <a:srgbClr val="0E3E16"/>
    <a:srgbClr val="0B2F11"/>
    <a:srgbClr val="0F4117"/>
    <a:srgbClr val="0C3613"/>
    <a:srgbClr val="1B49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50" autoAdjust="0"/>
    <p:restoredTop sz="94719" autoAdjust="0"/>
  </p:normalViewPr>
  <p:slideViewPr>
    <p:cSldViewPr>
      <p:cViewPr varScale="1">
        <p:scale>
          <a:sx n="81" d="100"/>
          <a:sy n="81" d="100"/>
        </p:scale>
        <p:origin x="456" y="58"/>
      </p:cViewPr>
      <p:guideLst>
        <p:guide orient="horz" pos="2160"/>
        <p:guide pos="3839"/>
      </p:guideLst>
    </p:cSldViewPr>
  </p:slideViewPr>
  <p:notesTextViewPr>
    <p:cViewPr>
      <p:scale>
        <a:sx n="50" d="100"/>
        <a:sy n="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7188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275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2CF515E-F525-4432-8380-CE49041C65EE}" type="slidenum">
              <a:rPr lang="en-US" smtClean="0">
                <a:latin typeface="Arial" pitchFamily="34" charset="0"/>
              </a:rPr>
              <a:pPr/>
              <a:t>2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47841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22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5718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0511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9208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2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49.png"/><Relationship Id="rId1" Type="http://schemas.openxmlformats.org/officeDocument/2006/relationships/vmlDrawing" Target="../drawings/vmlDrawing9.vml"/><Relationship Id="rId15" Type="http://schemas.openxmlformats.org/officeDocument/2006/relationships/image" Target="../media/image48.png"/><Relationship Id="rId19" Type="http://schemas.openxmlformats.org/officeDocument/2006/relationships/image" Target="../media/image47.wmf"/><Relationship Id="rId4" Type="http://schemas.openxmlformats.org/officeDocument/2006/relationships/image" Target="../media/image16.png"/><Relationship Id="rId14" Type="http://schemas.openxmlformats.org/officeDocument/2006/relationships/image" Target="../media/image5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80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5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3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1.wmf"/><Relationship Id="rId5" Type="http://schemas.openxmlformats.org/officeDocument/2006/relationships/image" Target="../media/image23.png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53.wmf"/><Relationship Id="rId4" Type="http://schemas.openxmlformats.org/officeDocument/2006/relationships/image" Target="../media/image600.png"/><Relationship Id="rId9" Type="http://schemas.openxmlformats.org/officeDocument/2006/relationships/image" Target="../media/image550.wmf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72.png"/><Relationship Id="rId10" Type="http://schemas.openxmlformats.org/officeDocument/2006/relationships/image" Target="../media/image58.png"/><Relationship Id="rId4" Type="http://schemas.openxmlformats.org/officeDocument/2006/relationships/image" Target="../media/image16.png"/><Relationship Id="rId9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76.png"/><Relationship Id="rId18" Type="http://schemas.openxmlformats.org/officeDocument/2006/relationships/image" Target="../media/image77.png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0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61.wmf"/><Relationship Id="rId19" Type="http://schemas.openxmlformats.org/officeDocument/2006/relationships/image" Target="../media/image63.png"/><Relationship Id="rId4" Type="http://schemas.openxmlformats.org/officeDocument/2006/relationships/image" Target="../media/image16.png"/><Relationship Id="rId1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79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73.emf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png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71.png"/><Relationship Id="rId15" Type="http://schemas.openxmlformats.org/officeDocument/2006/relationships/image" Target="../media/image74.png"/><Relationship Id="rId10" Type="http://schemas.openxmlformats.org/officeDocument/2006/relationships/image" Target="../media/image73.png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16.png"/><Relationship Id="rId9" Type="http://schemas.openxmlformats.org/officeDocument/2006/relationships/image" Target="../media/image66.wmf"/><Relationship Id="rId14" Type="http://schemas.openxmlformats.org/officeDocument/2006/relationships/image" Target="../media/image67.wmf"/><Relationship Id="rId22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30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3.emf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71.png"/><Relationship Id="rId15" Type="http://schemas.openxmlformats.org/officeDocument/2006/relationships/image" Target="../media/image74.png"/><Relationship Id="rId10" Type="http://schemas.openxmlformats.org/officeDocument/2006/relationships/image" Target="../media/image73.png"/><Relationship Id="rId4" Type="http://schemas.openxmlformats.org/officeDocument/2006/relationships/image" Target="../media/image16.png"/><Relationship Id="rId9" Type="http://schemas.openxmlformats.org/officeDocument/2006/relationships/image" Target="../media/image66.wmf"/><Relationship Id="rId1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480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800.png"/><Relationship Id="rId15" Type="http://schemas.openxmlformats.org/officeDocument/2006/relationships/image" Target="../media/image78.png"/><Relationship Id="rId10" Type="http://schemas.openxmlformats.org/officeDocument/2006/relationships/image" Target="../media/image780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6.png"/><Relationship Id="rId14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0.bin"/><Relationship Id="rId13" Type="http://schemas.openxmlformats.org/officeDocument/2006/relationships/image" Target="../media/image910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920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370.bin"/><Relationship Id="rId17" Type="http://schemas.openxmlformats.org/officeDocument/2006/relationships/image" Target="../media/image860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0.bin"/><Relationship Id="rId20" Type="http://schemas.openxmlformats.org/officeDocument/2006/relationships/oleObject" Target="../embeddings/oleObject39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92.png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108.png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89.wmf"/><Relationship Id="rId30" Type="http://schemas.openxmlformats.org/officeDocument/2006/relationships/image" Target="../media/image1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2.png"/><Relationship Id="rId11" Type="http://schemas.openxmlformats.org/officeDocument/2006/relationships/image" Target="../media/image11.jpeg"/><Relationship Id="rId5" Type="http://schemas.openxmlformats.org/officeDocument/2006/relationships/image" Target="../media/image10.png"/><Relationship Id="rId10" Type="http://schemas.openxmlformats.org/officeDocument/2006/relationships/image" Target="../media/image80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0.png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pn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wmf"/><Relationship Id="rId11" Type="http://schemas.openxmlformats.org/officeDocument/2006/relationships/image" Target="../media/image95.wmf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16.png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11" Type="http://schemas.openxmlformats.org/officeDocument/2006/relationships/image" Target="../media/image104.png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01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19.png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6.png"/><Relationship Id="rId14" Type="http://schemas.openxmlformats.org/officeDocument/2006/relationships/image" Target="../media/image10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23.png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108.wmf"/><Relationship Id="rId4" Type="http://schemas.openxmlformats.org/officeDocument/2006/relationships/image" Target="../media/image16.png"/><Relationship Id="rId14" Type="http://schemas.openxmlformats.org/officeDocument/2006/relationships/oleObject" Target="../embeddings/oleObject6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26.xml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11" Type="http://schemas.openxmlformats.org/officeDocument/2006/relationships/image" Target="../media/image134.png"/><Relationship Id="rId24" Type="http://schemas.openxmlformats.org/officeDocument/2006/relationships/image" Target="../media/image117.png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114.wmf"/><Relationship Id="rId23" Type="http://schemas.openxmlformats.org/officeDocument/2006/relationships/image" Target="../media/image116.png"/><Relationship Id="rId4" Type="http://schemas.openxmlformats.org/officeDocument/2006/relationships/image" Target="../media/image16.png"/><Relationship Id="rId14" Type="http://schemas.openxmlformats.org/officeDocument/2006/relationships/oleObject" Target="../embeddings/oleObject69.bin"/><Relationship Id="rId22" Type="http://schemas.openxmlformats.org/officeDocument/2006/relationships/image" Target="../media/image13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8" Type="http://schemas.openxmlformats.org/officeDocument/2006/relationships/image" Target="../media/image122.png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21.wmf"/><Relationship Id="rId17" Type="http://schemas.openxmlformats.org/officeDocument/2006/relationships/image" Target="../media/image1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20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4.wmf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27.png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150.pn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3.wmf"/><Relationship Id="rId11" Type="http://schemas.openxmlformats.org/officeDocument/2006/relationships/image" Target="../media/image149.png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125.wmf"/><Relationship Id="rId4" Type="http://schemas.openxmlformats.org/officeDocument/2006/relationships/image" Target="../media/image16.png"/><Relationship Id="rId14" Type="http://schemas.openxmlformats.org/officeDocument/2006/relationships/oleObject" Target="../embeddings/oleObject7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80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image" Target="../media/image127.pn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155.png"/><Relationship Id="rId19" Type="http://schemas.openxmlformats.org/officeDocument/2006/relationships/image" Target="../media/image131.wmf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0.png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7.emf"/><Relationship Id="rId10" Type="http://schemas.openxmlformats.org/officeDocument/2006/relationships/image" Target="../media/image13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8" Type="http://schemas.openxmlformats.org/officeDocument/2006/relationships/image" Target="../media/image127.png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84.bin"/><Relationship Id="rId17" Type="http://schemas.openxmlformats.org/officeDocument/2006/relationships/image" Target="../media/image1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3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8.bin"/><Relationship Id="rId3" Type="http://schemas.openxmlformats.org/officeDocument/2006/relationships/notesSlide" Target="../notesSlides/notesSlide31.xml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138.png"/><Relationship Id="rId10" Type="http://schemas.openxmlformats.org/officeDocument/2006/relationships/image" Target="../media/image154.png"/><Relationship Id="rId4" Type="http://schemas.openxmlformats.org/officeDocument/2006/relationships/image" Target="../media/image16.png"/><Relationship Id="rId14" Type="http://schemas.openxmlformats.org/officeDocument/2006/relationships/image" Target="../media/image13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93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20" Type="http://schemas.openxmlformats.org/officeDocument/2006/relationships/image" Target="../media/image145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41.wmf"/><Relationship Id="rId19" Type="http://schemas.openxmlformats.org/officeDocument/2006/relationships/image" Target="../media/image161.png"/><Relationship Id="rId4" Type="http://schemas.openxmlformats.org/officeDocument/2006/relationships/image" Target="../media/image16.png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4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4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2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51.png"/><Relationship Id="rId5" Type="http://schemas.openxmlformats.org/officeDocument/2006/relationships/image" Target="../media/image148.jpg"/><Relationship Id="rId4" Type="http://schemas.openxmlformats.org/officeDocument/2006/relationships/notesSlide" Target="../notesSlides/notesSlide34.xml"/><Relationship Id="rId9" Type="http://schemas.openxmlformats.org/officeDocument/2006/relationships/image" Target="../media/image15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image" Target="../media/image21.png"/><Relationship Id="rId5" Type="http://schemas.openxmlformats.org/officeDocument/2006/relationships/image" Target="../media/image17.emf"/><Relationship Id="rId10" Type="http://schemas.openxmlformats.org/officeDocument/2006/relationships/image" Target="../media/image20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2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3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20.png"/><Relationship Id="rId10" Type="http://schemas.openxmlformats.org/officeDocument/2006/relationships/image" Target="../media/image21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8.png"/><Relationship Id="rId10" Type="http://schemas.openxmlformats.org/officeDocument/2006/relationships/image" Target="../media/image27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7.png"/><Relationship Id="rId7" Type="http://schemas.openxmlformats.org/officeDocument/2006/relationships/oleObject" Target="../embeddings/oleObject12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3.png"/><Relationship Id="rId22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50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png"/><Relationship Id="rId1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1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56.png"/><Relationship Id="rId4" Type="http://schemas.openxmlformats.org/officeDocument/2006/relationships/image" Target="../media/image16.png"/><Relationship Id="rId14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496" y="2141910"/>
            <a:ext cx="1248443" cy="113469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799941" y="2456136"/>
            <a:ext cx="4882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</a:t>
            </a:r>
            <a:endParaRPr lang="en-US" sz="66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643" b="33898"/>
          <a:stretch/>
        </p:blipFill>
        <p:spPr bwMode="auto">
          <a:xfrm>
            <a:off x="4577505" y="2328050"/>
            <a:ext cx="780685" cy="338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5764565" y="2204658"/>
            <a:ext cx="5446147" cy="990600"/>
          </a:xfrm>
          <a:prstGeom prst="roundRect">
            <a:avLst>
              <a:gd name="adj" fmla="val 8013"/>
            </a:avLst>
          </a:prstGeom>
          <a:solidFill>
            <a:srgbClr val="124E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381000"/>
            <a:ext cx="3211080" cy="65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Straight Connector 14"/>
          <p:cNvCxnSpPr/>
          <p:nvPr/>
        </p:nvCxnSpPr>
        <p:spPr>
          <a:xfrm>
            <a:off x="655512" y="853029"/>
            <a:ext cx="2895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8851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1" r="4993" b="1429"/>
          <a:stretch/>
        </p:blipFill>
        <p:spPr bwMode="auto">
          <a:xfrm>
            <a:off x="9463562" y="235882"/>
            <a:ext cx="2495551" cy="472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54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194" y="1371600"/>
            <a:ext cx="6285057" cy="864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7458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0" r="3692" b="19346"/>
          <a:stretch/>
        </p:blipFill>
        <p:spPr bwMode="auto">
          <a:xfrm>
            <a:off x="6170612" y="2276980"/>
            <a:ext cx="4800600" cy="818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475412" y="5029200"/>
            <a:ext cx="5181600" cy="8382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ỚP 12A1</a:t>
            </a:r>
          </a:p>
          <a:p>
            <a:pPr algn="ctr"/>
            <a:r>
              <a:rPr lang="vi-VN" dirty="0" smtClean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GV: HUỲNH VĂN MẠNH</a:t>
            </a:r>
            <a:endParaRPr lang="en-US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1709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907" y="336079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AutoShape 4"/>
          <p:cNvSpPr>
            <a:spLocks noChangeArrowheads="1"/>
          </p:cNvSpPr>
          <p:nvPr/>
        </p:nvSpPr>
        <p:spPr bwMode="gray">
          <a:xfrm>
            <a:off x="447214" y="95249"/>
            <a:ext cx="4131929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ĐƯỜNG TIỆM CẬN ĐỨ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79412" y="685800"/>
            <a:ext cx="11506200" cy="2590800"/>
            <a:chOff x="379412" y="685800"/>
            <a:chExt cx="11506200" cy="2590800"/>
          </a:xfrm>
        </p:grpSpPr>
        <p:sp>
          <p:nvSpPr>
            <p:cNvPr id="17" name="Rounded Rectangle 16"/>
            <p:cNvSpPr/>
            <p:nvPr/>
          </p:nvSpPr>
          <p:spPr>
            <a:xfrm>
              <a:off x="379412" y="685800"/>
              <a:ext cx="11506200" cy="25908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36612" y="742948"/>
              <a:ext cx="11049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solidFill>
                    <a:schemeClr val="accent5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đường tiệm cận đứng</a:t>
              </a:r>
              <a:endParaRPr lang="vi-VN" b="1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701674" y="1143000"/>
                  <a:ext cx="11049000" cy="20622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có đồ thị (C) . 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, xét điểm M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uộc (C). Gọi H là hình chiếu vuông góc của M trên 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ính khoảng cách MH</a:t>
                  </a:r>
                </a:p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Khi M thay đổi trên (C) sao cho khoảng cách MH dần đến 0, có nhận xét gì về tung độ của điểm M?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74" y="1143000"/>
                  <a:ext cx="11049000" cy="2062231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l="-827" t="-296" r="-1103" b="-59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Picture 2"/>
            <p:cNvPicPr>
              <a:picLocks noChangeAspect="1" noChangeArrowheads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945" b="33569"/>
            <a:stretch/>
          </p:blipFill>
          <p:spPr bwMode="auto">
            <a:xfrm>
              <a:off x="672017" y="762458"/>
              <a:ext cx="1280102" cy="390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9" name="TextBox 18"/>
          <p:cNvSpPr txBox="1"/>
          <p:nvPr/>
        </p:nvSpPr>
        <p:spPr>
          <a:xfrm>
            <a:off x="806767" y="3790290"/>
            <a:ext cx="1676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a) Ta có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2645"/>
              </p:ext>
            </p:extLst>
          </p:nvPr>
        </p:nvGraphicFramePr>
        <p:xfrm>
          <a:off x="2623810" y="3581400"/>
          <a:ext cx="30368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03" name="Equation" r:id="rId16" imgW="1422360" imgH="419040" progId="Equation.DSMT4">
                  <p:embed/>
                </p:oleObj>
              </mc:Choice>
              <mc:Fallback>
                <p:oleObj name="Equation" r:id="rId16" imgW="142236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810" y="3581400"/>
                        <a:ext cx="30368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16625"/>
              </p:ext>
            </p:extLst>
          </p:nvPr>
        </p:nvGraphicFramePr>
        <p:xfrm>
          <a:off x="1031874" y="4419600"/>
          <a:ext cx="61293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04" name="Equation" r:id="rId18" imgW="2869920" imgH="469800" progId="Equation.DSMT4">
                  <p:embed/>
                </p:oleObj>
              </mc:Choice>
              <mc:Fallback>
                <p:oleObj name="Equation" r:id="rId18" imgW="2869920" imgH="469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4" y="4419600"/>
                        <a:ext cx="61293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07357" y="5486400"/>
            <a:ext cx="706979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b) Khi khoảng cách MH dần đến 0 thì tung độ của điểm M dần ra xa vô tận về phía trên (tung độ điểm M tiến ra +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∞</a:t>
            </a:r>
            <a:r>
              <a:rPr lang="en-US" sz="2500" b="1">
                <a:latin typeface="Arial" pitchFamily="34" charset="0"/>
                <a:cs typeface="Arial" pitchFamily="34" charset="0"/>
              </a:rPr>
              <a:t>)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794698" name="Picture 74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2587" y="3386739"/>
            <a:ext cx="3883025" cy="317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4821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131929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ĐƯỜNG TIỆM CẬN ĐỨ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5612" y="762000"/>
            <a:ext cx="11443788" cy="2286000"/>
            <a:chOff x="594224" y="1143000"/>
            <a:chExt cx="11443788" cy="2286000"/>
          </a:xfrm>
        </p:grpSpPr>
        <p:sp>
          <p:nvSpPr>
            <p:cNvPr id="19" name="Rounded Rectangle 18"/>
            <p:cNvSpPr/>
            <p:nvPr/>
          </p:nvSpPr>
          <p:spPr>
            <a:xfrm>
              <a:off x="594224" y="1143000"/>
              <a:ext cx="10972800" cy="21336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836612" y="1219200"/>
                  <a:ext cx="10439399" cy="12926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vi-VN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gọi là đường 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tiệm cận đứng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(gọi tắt là t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iệm cận đứng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) của đồ thị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nếu ít nhất một trong các điều kiện sau được thoả mãn:</a:t>
                  </a:r>
                  <a:endParaRPr lang="en-US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612" y="1219200"/>
                  <a:ext cx="10439399" cy="129266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51" t="-4245" r="-1051" b="-103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924330" y="2233099"/>
              <a:ext cx="1113682" cy="11959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2198331"/>
                    </p:ext>
                  </p:extLst>
                </p:nvPr>
              </p:nvGraphicFramePr>
              <p:xfrm>
                <a:off x="3413624" y="2458961"/>
                <a:ext cx="2357438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5847" name="Equation" r:id="rId6" imgW="1002960" imgH="330120" progId="Equation.DSMT4">
                        <p:embed/>
                      </p:oleObj>
                    </mc:Choice>
                    <mc:Fallback>
                      <p:oleObj name="Equation" r:id="rId6" imgW="1002960" imgH="33012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13624" y="2458961"/>
                              <a:ext cx="2357438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0296630"/>
                    </p:ext>
                  </p:extLst>
                </p:nvPr>
              </p:nvGraphicFramePr>
              <p:xfrm>
                <a:off x="3413624" y="2458961"/>
                <a:ext cx="2357438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5734" name="Equation" r:id="rId8" imgW="1002960" imgH="330120" progId="Equation.DSMT4">
                        <p:embed/>
                      </p:oleObj>
                    </mc:Choice>
                    <mc:Fallback>
                      <p:oleObj name="Equation" r:id="rId8" imgW="1002960" imgH="33012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13624" y="2458961"/>
                              <a:ext cx="2357438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3327602"/>
                    </p:ext>
                  </p:extLst>
                </p:nvPr>
              </p:nvGraphicFramePr>
              <p:xfrm>
                <a:off x="5852024" y="2442111"/>
                <a:ext cx="2417762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5848" name="Equation" r:id="rId10" imgW="1028520" imgH="330120" progId="Equation.DSMT4">
                        <p:embed/>
                      </p:oleObj>
                    </mc:Choice>
                    <mc:Fallback>
                      <p:oleObj name="Equation" r:id="rId10" imgW="102852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52024" y="2442111"/>
                              <a:ext cx="2417762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7904195"/>
                    </p:ext>
                  </p:extLst>
                </p:nvPr>
              </p:nvGraphicFramePr>
              <p:xfrm>
                <a:off x="5852024" y="2442111"/>
                <a:ext cx="2417762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5735" name="Equation" r:id="rId12" imgW="1028520" imgH="330120" progId="Equation.DSMT4">
                        <p:embed/>
                      </p:oleObj>
                    </mc:Choice>
                    <mc:Fallback>
                      <p:oleObj name="Equation" r:id="rId12" imgW="102852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52024" y="2442111"/>
                              <a:ext cx="2417762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51899187"/>
                    </p:ext>
                  </p:extLst>
                </p:nvPr>
              </p:nvGraphicFramePr>
              <p:xfrm>
                <a:off x="8441579" y="2442111"/>
                <a:ext cx="2357438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5849" name="Equation" r:id="rId14" imgW="1002960" imgH="330120" progId="Equation.DSMT4">
                        <p:embed/>
                      </p:oleObj>
                    </mc:Choice>
                    <mc:Fallback>
                      <p:oleObj name="Equation" r:id="rId14" imgW="100296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41579" y="2442111"/>
                              <a:ext cx="2357438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30100142"/>
                    </p:ext>
                  </p:extLst>
                </p:nvPr>
              </p:nvGraphicFramePr>
              <p:xfrm>
                <a:off x="8441579" y="2442111"/>
                <a:ext cx="2357438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5736" name="Equation" r:id="rId16" imgW="1002960" imgH="330120" progId="Equation.DSMT4">
                        <p:embed/>
                      </p:oleObj>
                    </mc:Choice>
                    <mc:Fallback>
                      <p:oleObj name="Equation" r:id="rId16" imgW="100296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41579" y="2442111"/>
                              <a:ext cx="2357438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3254823"/>
                    </p:ext>
                  </p:extLst>
                </p:nvPr>
              </p:nvGraphicFramePr>
              <p:xfrm>
                <a:off x="882356" y="2498725"/>
                <a:ext cx="2417762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5850" name="Equation" r:id="rId18" imgW="1028520" imgH="330120" progId="Equation.DSMT4">
                        <p:embed/>
                      </p:oleObj>
                    </mc:Choice>
                    <mc:Fallback>
                      <p:oleObj name="Equation" r:id="rId18" imgW="102852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2356" y="2498725"/>
                              <a:ext cx="2417762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55916841"/>
                    </p:ext>
                  </p:extLst>
                </p:nvPr>
              </p:nvGraphicFramePr>
              <p:xfrm>
                <a:off x="882356" y="2498725"/>
                <a:ext cx="2417762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5737" name="Equation" r:id="rId20" imgW="1028520" imgH="330120" progId="Equation.DSMT4">
                        <p:embed/>
                      </p:oleObj>
                    </mc:Choice>
                    <mc:Fallback>
                      <p:oleObj name="Equation" r:id="rId20" imgW="102852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2356" y="2498725"/>
                              <a:ext cx="2417762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795838" name="Picture 190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3048000"/>
            <a:ext cx="11972925" cy="312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7143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974" y="20574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284412" y="2689976"/>
            <a:ext cx="1676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589212" y="4856946"/>
                <a:ext cx="86106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ậy đồ thị hàm số đã cho có t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iệm cận đứng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vi-VN" sz="25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212" y="4856946"/>
                <a:ext cx="8610600" cy="477054"/>
              </a:xfrm>
              <a:prstGeom prst="rect">
                <a:avLst/>
              </a:prstGeom>
              <a:blipFill rotWithShape="1">
                <a:blip r:embed="rId5"/>
                <a:stretch>
                  <a:fillRect l="-1204" t="-897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131929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ĐƯỜNG TIỆM CẬN ĐỨ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14530"/>
              </p:ext>
            </p:extLst>
          </p:nvPr>
        </p:nvGraphicFramePr>
        <p:xfrm>
          <a:off x="4017746" y="2440420"/>
          <a:ext cx="4027920" cy="98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05" name="Equation" r:id="rId6" imgW="1714320" imgH="419040" progId="Equation.DSMT4">
                  <p:embed/>
                </p:oleObj>
              </mc:Choice>
              <mc:Fallback>
                <p:oleObj name="Equation" r:id="rId6" imgW="17143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746" y="2440420"/>
                        <a:ext cx="4027920" cy="988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75894"/>
              </p:ext>
            </p:extLst>
          </p:nvPr>
        </p:nvGraphicFramePr>
        <p:xfrm>
          <a:off x="4005942" y="3583420"/>
          <a:ext cx="4027920" cy="98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06" name="Equation" r:id="rId8" imgW="1714320" imgH="419040" progId="Equation.DSMT4">
                  <p:embed/>
                </p:oleObj>
              </mc:Choice>
              <mc:Fallback>
                <p:oleObj name="Equation" r:id="rId8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942" y="3583420"/>
                        <a:ext cx="4027920" cy="988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6800" name="Picture 12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2" y="719137"/>
            <a:ext cx="11650663" cy="141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7802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1" y="212643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4388" y="2849484"/>
            <a:ext cx="168084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420294"/>
              </p:ext>
            </p:extLst>
          </p:nvPr>
        </p:nvGraphicFramePr>
        <p:xfrm>
          <a:off x="2063750" y="2464140"/>
          <a:ext cx="45640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829" name="Equation" r:id="rId5" imgW="1765080" imgH="482400" progId="Equation.DSMT4">
                  <p:embed/>
                </p:oleObj>
              </mc:Choice>
              <mc:Fallback>
                <p:oleObj name="Equation" r:id="rId5" imgW="1765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464140"/>
                        <a:ext cx="456406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4131929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ĐƯỜNG TIỆM CẬN ĐỨ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48918"/>
              </p:ext>
            </p:extLst>
          </p:nvPr>
        </p:nvGraphicFramePr>
        <p:xfrm>
          <a:off x="6975553" y="2503741"/>
          <a:ext cx="46958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830" name="Equation" r:id="rId7" imgW="1815840" imgH="482400" progId="Equation.DSMT4">
                  <p:embed/>
                </p:oleObj>
              </mc:Choice>
              <mc:Fallback>
                <p:oleObj name="Equation" r:id="rId7" imgW="1815840" imgH="482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553" y="2503741"/>
                        <a:ext cx="46958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179524" y="3814388"/>
                <a:ext cx="8486888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Nên hàm số có tiệm cận ngang 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524" y="3814388"/>
                <a:ext cx="8486888" cy="477054"/>
              </a:xfrm>
              <a:prstGeom prst="rect">
                <a:avLst/>
              </a:prstGeom>
              <a:blipFill>
                <a:blip r:embed="rId13"/>
                <a:stretch>
                  <a:fillRect l="-1221" t="-10256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83778" y="4714328"/>
            <a:ext cx="179574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Lại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09712"/>
              </p:ext>
            </p:extLst>
          </p:nvPr>
        </p:nvGraphicFramePr>
        <p:xfrm>
          <a:off x="2111375" y="4408828"/>
          <a:ext cx="46307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831" name="Equation" r:id="rId14" imgW="1790640" imgH="419040" progId="Equation.DSMT4">
                  <p:embed/>
                </p:oleObj>
              </mc:Choice>
              <mc:Fallback>
                <p:oleObj name="Equation" r:id="rId14" imgW="179064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408828"/>
                        <a:ext cx="463073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50807"/>
              </p:ext>
            </p:extLst>
          </p:nvPr>
        </p:nvGraphicFramePr>
        <p:xfrm>
          <a:off x="6975553" y="4397139"/>
          <a:ext cx="47291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832" name="Equation" r:id="rId16" imgW="1828800" imgH="419040" progId="Equation.DSMT4">
                  <p:embed/>
                </p:oleObj>
              </mc:Choice>
              <mc:Fallback>
                <p:oleObj name="Equation" r:id="rId16" imgW="1828800" imgH="419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553" y="4397139"/>
                        <a:ext cx="4729163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111375" y="5695146"/>
                <a:ext cx="8486888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Nên hàm số có tiệm cận đứng 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𝟒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375" y="5695146"/>
                <a:ext cx="8486888" cy="477054"/>
              </a:xfrm>
              <a:prstGeom prst="rect">
                <a:avLst/>
              </a:prstGeom>
              <a:blipFill>
                <a:blip r:embed="rId18"/>
                <a:stretch>
                  <a:fillRect l="-1149" t="-8861" b="-29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7820" name="Picture 12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" y="733595"/>
            <a:ext cx="11747500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3108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8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1522106" y="3436384"/>
            <a:ext cx="19848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Ta có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: </a:t>
            </a:r>
            <a:endParaRPr lang="en-US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0" y="274627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131929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2  . ĐƯỜNG TIỆM CẬN ĐỨ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424299"/>
              </p:ext>
            </p:extLst>
          </p:nvPr>
        </p:nvGraphicFramePr>
        <p:xfrm>
          <a:off x="3197225" y="3024188"/>
          <a:ext cx="53863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073" name="Equation" r:id="rId5" imgW="2082600" imgH="444240" progId="Equation.DSMT4">
                  <p:embed/>
                </p:oleObj>
              </mc:Choice>
              <mc:Fallback>
                <p:oleObj name="Equation" r:id="rId5" imgW="2082600" imgH="444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024188"/>
                        <a:ext cx="538638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62494" y="4384912"/>
                <a:ext cx="8956317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Nên 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hàm 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số C(p) 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có tiệm cận đứng 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𝒑</m:t>
                    </m:r>
                    <m:r>
                      <a:rPr lang="en-US" sz="25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𝟏𝟎𝟎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494" y="4384912"/>
                <a:ext cx="8956317" cy="477054"/>
              </a:xfrm>
              <a:prstGeom prst="rect">
                <a:avLst/>
              </a:prstGeom>
              <a:blipFill>
                <a:blip r:embed="rId10"/>
                <a:stretch>
                  <a:fillRect l="-1157" t="-8861" b="-29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862493" y="4987622"/>
            <a:ext cx="1002311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i="1">
                <a:solidFill>
                  <a:schemeClr val="accent6">
                    <a:lumMod val="75000"/>
                  </a:schemeClr>
                </a:solidFill>
                <a:cs typeface="Arial" pitchFamily="34" charset="0"/>
              </a:rPr>
              <a:t>Ý nghĩa của đường tiệm cận là</a:t>
            </a:r>
            <a:r>
              <a:rPr lang="vi-VN" sz="2500" b="1">
                <a:cs typeface="Arial" pitchFamily="34" charset="0"/>
              </a:rPr>
              <a:t>: Không thể loại bỏ hết loài tảo độc ra khỏi hồ nước dù chi phí là bao </a:t>
            </a:r>
            <a:r>
              <a:rPr lang="vi-VN" sz="2500" b="1" smtClean="0">
                <a:cs typeface="Arial" pitchFamily="34" charset="0"/>
              </a:rPr>
              <a:t>nhiêu</a:t>
            </a:r>
            <a:r>
              <a:rPr lang="en-US" sz="2500" b="1" smtClean="0">
                <a:cs typeface="Arial" pitchFamily="34" charset="0"/>
              </a:rPr>
              <a:t> </a:t>
            </a:r>
            <a:r>
              <a:rPr lang="vi-VN" sz="2500" b="1" smtClean="0">
                <a:cs typeface="Arial" pitchFamily="34" charset="0"/>
              </a:rPr>
              <a:t>.</a:t>
            </a:r>
            <a:endParaRPr lang="vi-VN" sz="2500" b="1">
              <a:solidFill>
                <a:srgbClr val="C00000"/>
              </a:solidFill>
              <a:cs typeface="Arial" pitchFamily="34" charset="0"/>
            </a:endParaRPr>
          </a:p>
        </p:txBody>
      </p:sp>
      <p:pic>
        <p:nvPicPr>
          <p:cNvPr id="813070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" y="685800"/>
            <a:ext cx="11876087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1105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7979" y="3733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ĐƯỜNG TIỆM CẬN XIÊN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456611" y="3733800"/>
            <a:ext cx="3352801" cy="2905125"/>
            <a:chOff x="8456611" y="3733800"/>
            <a:chExt cx="3352801" cy="2905125"/>
          </a:xfrm>
        </p:grpSpPr>
        <p:grpSp>
          <p:nvGrpSpPr>
            <p:cNvPr id="3" name="Group 2"/>
            <p:cNvGrpSpPr/>
            <p:nvPr/>
          </p:nvGrpSpPr>
          <p:grpSpPr>
            <a:xfrm>
              <a:off x="8456611" y="3733800"/>
              <a:ext cx="3352801" cy="2905125"/>
              <a:chOff x="8456611" y="3810000"/>
              <a:chExt cx="3352801" cy="2905125"/>
            </a:xfrm>
          </p:grpSpPr>
          <p:pic>
            <p:nvPicPr>
              <p:cNvPr id="799749" name="Picture 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37612" y="3961307"/>
                <a:ext cx="2552700" cy="2647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99750" name="Picture 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64749" y="6248400"/>
                <a:ext cx="1143000" cy="466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99751" name="Picture 7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8678459">
                <a:off x="8670360" y="5514974"/>
                <a:ext cx="1000125" cy="466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" name="Rounded Rectangle 13"/>
              <p:cNvSpPr/>
              <p:nvPr/>
            </p:nvSpPr>
            <p:spPr>
              <a:xfrm>
                <a:off x="8456611" y="3810000"/>
                <a:ext cx="3352801" cy="2905125"/>
              </a:xfrm>
              <a:prstGeom prst="roundRect">
                <a:avLst>
                  <a:gd name="adj" fmla="val 1792"/>
                </a:avLst>
              </a:prstGeom>
              <a:noFill/>
              <a:ln w="63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433095"/>
                </p:ext>
              </p:extLst>
            </p:nvPr>
          </p:nvGraphicFramePr>
          <p:xfrm>
            <a:off x="9389511" y="3886200"/>
            <a:ext cx="369979" cy="296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84" name="Equation" r:id="rId8" imgW="253800" imgH="203040" progId="Equation.DSMT4">
                    <p:embed/>
                  </p:oleObj>
                </mc:Choice>
                <mc:Fallback>
                  <p:oleObj name="Equation" r:id="rId8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9511" y="3886200"/>
                          <a:ext cx="369979" cy="296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303212" y="735182"/>
            <a:ext cx="11658600" cy="2899082"/>
            <a:chOff x="303212" y="735182"/>
            <a:chExt cx="11658600" cy="2899082"/>
          </a:xfrm>
        </p:grpSpPr>
        <p:sp>
          <p:nvSpPr>
            <p:cNvPr id="17" name="Rounded Rectangle 16"/>
            <p:cNvSpPr/>
            <p:nvPr/>
          </p:nvSpPr>
          <p:spPr>
            <a:xfrm>
              <a:off x="303212" y="735182"/>
              <a:ext cx="11582400" cy="2899082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08012" y="792332"/>
                  <a:ext cx="11353800" cy="28419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b="1" smtClean="0">
                      <a:solidFill>
                        <a:schemeClr val="accent5">
                          <a:lumMod val="50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đường tiệm cận xiên</a:t>
                  </a:r>
                </a:p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có đồ thị (C) và 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endParaRPr lang="en-US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xét điểm M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uộc (C). Gọi H là hình chiếu vuông góc của M trên 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. </a:t>
                  </a:r>
                </a:p>
                <a:p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Có nhận xét gì về khoảng cách MH kh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endParaRPr lang="en-US" b="1" smtClean="0">
                    <a:latin typeface="Arial" pitchFamily="34" charset="0"/>
                    <a:cs typeface="Arial" pitchFamily="34" charset="0"/>
                  </a:endParaRPr>
                </a:p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Chứng tỏ rằng 		       . 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ính chất này thể hiện trên Hình 1.24 như thế nào ?</a:t>
                  </a:r>
                  <a:endParaRPr lang="en-US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792332"/>
                  <a:ext cx="11353800" cy="28419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859" t="-1502" b="-40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7018111"/>
                    </p:ext>
                  </p:extLst>
                </p:nvPr>
              </p:nvGraphicFramePr>
              <p:xfrm>
                <a:off x="3275012" y="2770215"/>
                <a:ext cx="2711035" cy="54029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9885" name="Equation" r:id="rId11" imgW="1536480" imgH="304560" progId="Equation.DSMT4">
                        <p:embed/>
                      </p:oleObj>
                    </mc:Choice>
                    <mc:Fallback>
                      <p:oleObj name="Equation" r:id="rId11" imgW="1536480" imgH="30456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75012" y="2770215"/>
                              <a:ext cx="2711035" cy="540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7018111"/>
                    </p:ext>
                  </p:extLst>
                </p:nvPr>
              </p:nvGraphicFramePr>
              <p:xfrm>
                <a:off x="3275012" y="2770215"/>
                <a:ext cx="2711035" cy="54029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9787" name="Equation" r:id="rId13" imgW="1536480" imgH="304560" progId="Equation.DSMT4">
                        <p:embed/>
                      </p:oleObj>
                    </mc:Choice>
                    <mc:Fallback>
                      <p:oleObj name="Equation" r:id="rId13" imgW="1536480" imgH="30456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75012" y="2770215"/>
                              <a:ext cx="2711035" cy="540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20" name="Picture 2"/>
            <p:cNvPicPr>
              <a:picLocks noChangeAspect="1" noChangeArrowheads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609"/>
            <a:stretch/>
          </p:blipFill>
          <p:spPr bwMode="auto">
            <a:xfrm>
              <a:off x="495699" y="762433"/>
              <a:ext cx="1394918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07960" y="4114800"/>
                <a:ext cx="8020052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a) Nhìn vào đồ thị ta thấy : khi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→+∞</m:t>
                    </m:r>
                  </m:oMath>
                </a14:m>
                <a:r>
                  <a:rPr lang="en-US" sz="2500" b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thì khoảng cách MH tiến tới 0.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0" y="4114800"/>
                <a:ext cx="8020052" cy="861774"/>
              </a:xfrm>
              <a:prstGeom prst="rect">
                <a:avLst/>
              </a:prstGeom>
              <a:blipFill>
                <a:blip r:embed="rId16"/>
                <a:stretch>
                  <a:fillRect l="-1216" t="-5674" b="-1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47404"/>
              </p:ext>
            </p:extLst>
          </p:nvPr>
        </p:nvGraphicFramePr>
        <p:xfrm>
          <a:off x="638037" y="4850952"/>
          <a:ext cx="7194261" cy="103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86" name="Equation" r:id="rId17" imgW="3365280" imgH="482400" progId="Equation.DSMT4">
                  <p:embed/>
                </p:oleObj>
              </mc:Choice>
              <mc:Fallback>
                <p:oleObj name="Equation" r:id="rId17" imgW="3365280" imgH="482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37" y="4850952"/>
                        <a:ext cx="7194261" cy="1034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731"/>
              </p:ext>
            </p:extLst>
          </p:nvPr>
        </p:nvGraphicFramePr>
        <p:xfrm>
          <a:off x="1758949" y="5756909"/>
          <a:ext cx="1682750" cy="89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87" name="Equation" r:id="rId19" imgW="787320" imgH="419040" progId="Equation.DSMT4">
                  <p:embed/>
                </p:oleObj>
              </mc:Choice>
              <mc:Fallback>
                <p:oleObj name="Equation" r:id="rId19" imgW="787320" imgH="419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49" y="5756909"/>
                        <a:ext cx="1682750" cy="897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12228"/>
              </p:ext>
            </p:extLst>
          </p:nvPr>
        </p:nvGraphicFramePr>
        <p:xfrm>
          <a:off x="3579812" y="5685863"/>
          <a:ext cx="2225386" cy="103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88" name="Equation" r:id="rId21" imgW="1041120" imgH="482400" progId="Equation.DSMT4">
                  <p:embed/>
                </p:oleObj>
              </mc:Choice>
              <mc:Fallback>
                <p:oleObj name="Equation" r:id="rId21" imgW="1041120" imgH="482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2" y="5685863"/>
                        <a:ext cx="2225386" cy="1033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701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7979" y="3733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ĐƯỜNG TIỆM CẬN XIÊN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456611" y="3733800"/>
            <a:ext cx="3352801" cy="2905125"/>
            <a:chOff x="8456611" y="3733800"/>
            <a:chExt cx="3352801" cy="2905125"/>
          </a:xfrm>
        </p:grpSpPr>
        <p:grpSp>
          <p:nvGrpSpPr>
            <p:cNvPr id="3" name="Group 2"/>
            <p:cNvGrpSpPr/>
            <p:nvPr/>
          </p:nvGrpSpPr>
          <p:grpSpPr>
            <a:xfrm>
              <a:off x="8456611" y="3733800"/>
              <a:ext cx="3352801" cy="2905125"/>
              <a:chOff x="8456611" y="3810000"/>
              <a:chExt cx="3352801" cy="2905125"/>
            </a:xfrm>
          </p:grpSpPr>
          <p:pic>
            <p:nvPicPr>
              <p:cNvPr id="799749" name="Picture 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37612" y="3961307"/>
                <a:ext cx="2552700" cy="2647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99750" name="Picture 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64749" y="6248400"/>
                <a:ext cx="1143000" cy="466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99751" name="Picture 7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8678459">
                <a:off x="8670360" y="5514974"/>
                <a:ext cx="1000125" cy="466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4" name="Rounded Rectangle 13"/>
              <p:cNvSpPr/>
              <p:nvPr/>
            </p:nvSpPr>
            <p:spPr>
              <a:xfrm>
                <a:off x="8456611" y="3810000"/>
                <a:ext cx="3352801" cy="2905125"/>
              </a:xfrm>
              <a:prstGeom prst="roundRect">
                <a:avLst>
                  <a:gd name="adj" fmla="val 1792"/>
                </a:avLst>
              </a:prstGeom>
              <a:noFill/>
              <a:ln w="6350">
                <a:solidFill>
                  <a:schemeClr val="tx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433095"/>
                </p:ext>
              </p:extLst>
            </p:nvPr>
          </p:nvGraphicFramePr>
          <p:xfrm>
            <a:off x="9389511" y="3886200"/>
            <a:ext cx="369979" cy="296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4110" name="Equation" r:id="rId8" imgW="253800" imgH="203040" progId="Equation.DSMT4">
                    <p:embed/>
                  </p:oleObj>
                </mc:Choice>
                <mc:Fallback>
                  <p:oleObj name="Equation" r:id="rId8" imgW="25380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9511" y="3886200"/>
                          <a:ext cx="369979" cy="296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303212" y="735182"/>
            <a:ext cx="11658600" cy="2899082"/>
            <a:chOff x="303212" y="735182"/>
            <a:chExt cx="11658600" cy="2899082"/>
          </a:xfrm>
        </p:grpSpPr>
        <p:sp>
          <p:nvSpPr>
            <p:cNvPr id="17" name="Rounded Rectangle 16"/>
            <p:cNvSpPr/>
            <p:nvPr/>
          </p:nvSpPr>
          <p:spPr>
            <a:xfrm>
              <a:off x="303212" y="735182"/>
              <a:ext cx="11582400" cy="2899082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08012" y="792332"/>
                  <a:ext cx="11353800" cy="28419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b="1" smtClean="0">
                      <a:solidFill>
                        <a:schemeClr val="accent5">
                          <a:lumMod val="50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đường tiệm cận xiên</a:t>
                  </a:r>
                </a:p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den>
                      </m:f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có đồ thị (C) và 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endParaRPr lang="en-US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xét điểm M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uộc (C). Gọi H là hình chiếu vuông góc của M trên 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. </a:t>
                  </a:r>
                </a:p>
                <a:p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  Có nhận xét gì về khoảng cách MH kh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endParaRPr lang="en-US" b="1" smtClean="0">
                    <a:latin typeface="Arial" pitchFamily="34" charset="0"/>
                    <a:cs typeface="Arial" pitchFamily="34" charset="0"/>
                  </a:endParaRPr>
                </a:p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b) Chứng tỏ rằng 		       . 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ính chất này thể hiện trên Hình 1.24 như thế nào ?</a:t>
                  </a:r>
                  <a:endParaRPr lang="en-US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012" y="792332"/>
                  <a:ext cx="11353800" cy="28419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859" t="-1502" b="-40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7018111"/>
                    </p:ext>
                  </p:extLst>
                </p:nvPr>
              </p:nvGraphicFramePr>
              <p:xfrm>
                <a:off x="3275012" y="2770215"/>
                <a:ext cx="2711035" cy="54029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4111" name="Equation" r:id="rId11" imgW="1536480" imgH="304560" progId="Equation.DSMT4">
                        <p:embed/>
                      </p:oleObj>
                    </mc:Choice>
                    <mc:Fallback>
                      <p:oleObj name="Equation" r:id="rId11" imgW="1536480" imgH="304560" progId="Equation.DSMT4">
                        <p:embed/>
                        <p:pic>
                          <p:nvPicPr>
                            <p:cNvPr id="2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75012" y="2770215"/>
                              <a:ext cx="2711035" cy="540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7018111"/>
                    </p:ext>
                  </p:extLst>
                </p:nvPr>
              </p:nvGraphicFramePr>
              <p:xfrm>
                <a:off x="3275012" y="2770215"/>
                <a:ext cx="2711035" cy="54029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99787" name="Equation" r:id="rId13" imgW="1536480" imgH="304560" progId="Equation.DSMT4">
                        <p:embed/>
                      </p:oleObj>
                    </mc:Choice>
                    <mc:Fallback>
                      <p:oleObj name="Equation" r:id="rId13" imgW="1536480" imgH="30456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75012" y="2770215"/>
                              <a:ext cx="2711035" cy="540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20" name="Picture 2"/>
            <p:cNvPicPr>
              <a:picLocks noChangeAspect="1" noChangeArrowheads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609"/>
            <a:stretch/>
          </p:blipFill>
          <p:spPr bwMode="auto">
            <a:xfrm>
              <a:off x="495699" y="762433"/>
              <a:ext cx="1394918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7214" y="4114800"/>
                <a:ext cx="7780797" cy="1246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 smtClean="0">
                    <a:cs typeface="Arial" pitchFamily="34" charset="0"/>
                  </a:rPr>
                  <a:t>T</a:t>
                </a:r>
                <a:r>
                  <a:rPr lang="vi-VN" sz="2500" b="1" smtClean="0">
                    <a:cs typeface="Arial" pitchFamily="34" charset="0"/>
                  </a:rPr>
                  <a:t>ính chất này được thể hiện trong Hình 1.24 là: Khoảng cách từ điểm M của đồ thị hàm số (C) đến </a:t>
                </a:r>
                <a:r>
                  <a:rPr lang="vi-VN" sz="2500" b="1">
                    <a:cs typeface="Arial" pitchFamily="34" charset="0"/>
                  </a:rPr>
                  <a:t>đường </a:t>
                </a:r>
                <a:r>
                  <a:rPr lang="vi-VN" sz="2500" b="1" smtClean="0">
                    <a:cs typeface="Arial" pitchFamily="34" charset="0"/>
                  </a:rPr>
                  <a:t>thẳng</a:t>
                </a:r>
                <a:r>
                  <a:rPr lang="en-US" sz="2500" b="1" smtClean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tiến đến 0 khi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→+∞</m:t>
                    </m:r>
                  </m:oMath>
                </a14:m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114800"/>
                <a:ext cx="7780797" cy="1246495"/>
              </a:xfrm>
              <a:prstGeom prst="rect">
                <a:avLst/>
              </a:prstGeom>
              <a:blipFill>
                <a:blip r:embed="rId16"/>
                <a:stretch>
                  <a:fillRect l="-1253" t="-4412" r="-1253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6698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1553" y="5715000"/>
            <a:ext cx="1748859" cy="1356818"/>
          </a:xfrm>
          <a:prstGeom prst="rect">
            <a:avLst/>
          </a:prstGeom>
        </p:spPr>
      </p:pic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ĐƯỜNG TIỆM CẬN XIÊN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31812" y="685800"/>
            <a:ext cx="11350469" cy="2148401"/>
            <a:chOff x="531812" y="685800"/>
            <a:chExt cx="11350469" cy="2148401"/>
          </a:xfrm>
        </p:grpSpPr>
        <p:sp>
          <p:nvSpPr>
            <p:cNvPr id="19" name="Rounded Rectangle 18"/>
            <p:cNvSpPr/>
            <p:nvPr/>
          </p:nvSpPr>
          <p:spPr>
            <a:xfrm>
              <a:off x="531812" y="685800"/>
              <a:ext cx="10972800" cy="19050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774200" y="762000"/>
                  <a:ext cx="10439399" cy="8925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 algn="just">
                    <a:buFont typeface="Wingdings" pitchFamily="2" charset="2"/>
                    <a:buChar char="§"/>
                  </a:pPr>
                  <a:r>
                    <a:rPr lang="vi-VN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600" b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𝒂𝒙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2600" b="1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≠</m:t>
                          </m:r>
                          <m:r>
                            <a:rPr lang="en-US" sz="26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gọi là đường 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tiệm cận xiên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ủa đồ thị 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nếu :</a:t>
                  </a:r>
                  <a:endParaRPr lang="en-US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200" y="762000"/>
                  <a:ext cx="10439399" cy="89255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76" t="-6164" r="-1051" b="-164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768599" y="1638300"/>
              <a:ext cx="1113682" cy="119590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3587089"/>
                    </p:ext>
                  </p:extLst>
                </p:nvPr>
              </p:nvGraphicFramePr>
              <p:xfrm>
                <a:off x="1370012" y="1739471"/>
                <a:ext cx="3788542" cy="7184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0864" name="Equation" r:id="rId7" imgW="1612800" imgH="304560" progId="Equation.DSMT4">
                        <p:embed/>
                      </p:oleObj>
                    </mc:Choice>
                    <mc:Fallback>
                      <p:oleObj name="Equation" r:id="rId7" imgW="161280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0012" y="1739471"/>
                              <a:ext cx="3788542" cy="718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90273786"/>
                    </p:ext>
                  </p:extLst>
                </p:nvPr>
              </p:nvGraphicFramePr>
              <p:xfrm>
                <a:off x="1370012" y="1739471"/>
                <a:ext cx="3788542" cy="7184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0804" name="Equation" r:id="rId9" imgW="1612800" imgH="304560" progId="Equation.DSMT4">
                        <p:embed/>
                      </p:oleObj>
                    </mc:Choice>
                    <mc:Fallback>
                      <p:oleObj name="Equation" r:id="rId9" imgW="161280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0012" y="1739471"/>
                              <a:ext cx="3788542" cy="718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8215306"/>
                    </p:ext>
                  </p:extLst>
                </p:nvPr>
              </p:nvGraphicFramePr>
              <p:xfrm>
                <a:off x="6627812" y="1719992"/>
                <a:ext cx="3788542" cy="7184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0865" name="Equation" r:id="rId11" imgW="1612800" imgH="304560" progId="Equation.DSMT4">
                        <p:embed/>
                      </p:oleObj>
                    </mc:Choice>
                    <mc:Fallback>
                      <p:oleObj name="Equation" r:id="rId11" imgW="161280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27812" y="1719992"/>
                              <a:ext cx="3788542" cy="718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8215306"/>
                    </p:ext>
                  </p:extLst>
                </p:nvPr>
              </p:nvGraphicFramePr>
              <p:xfrm>
                <a:off x="6627812" y="1719992"/>
                <a:ext cx="3788542" cy="7184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0843" name="Equation" r:id="rId13" imgW="1612800" imgH="304560" progId="Equation.DSMT4">
                        <p:embed/>
                      </p:oleObj>
                    </mc:Choice>
                    <mc:Fallback>
                      <p:oleObj name="Equation" r:id="rId13" imgW="161280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27812" y="1719992"/>
                              <a:ext cx="3788542" cy="71840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7" name="TextBox 26"/>
            <p:cNvSpPr txBox="1"/>
            <p:nvPr/>
          </p:nvSpPr>
          <p:spPr>
            <a:xfrm>
              <a:off x="5451121" y="1828800"/>
              <a:ext cx="108555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600" b="1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600" b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oặc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800858" name="Picture 9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2" y="2590800"/>
            <a:ext cx="396240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0859" name="Picture 9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5203" y="2735809"/>
            <a:ext cx="3786187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9116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0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136" y="208520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344737" y="2731050"/>
            <a:ext cx="1295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079841"/>
              </p:ext>
            </p:extLst>
          </p:nvPr>
        </p:nvGraphicFramePr>
        <p:xfrm>
          <a:off x="3640137" y="2438400"/>
          <a:ext cx="47402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19" name="Equation" r:id="rId5" imgW="2019240" imgH="419040" progId="Equation.DSMT4">
                  <p:embed/>
                </p:oleObj>
              </mc:Choice>
              <mc:Fallback>
                <p:oleObj name="Equation" r:id="rId5" imgW="20192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7" y="2438400"/>
                        <a:ext cx="47402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ĐƯỜNG TIỆM CẬN XIÊN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90879"/>
              </p:ext>
            </p:extLst>
          </p:nvPr>
        </p:nvGraphicFramePr>
        <p:xfrm>
          <a:off x="3640137" y="3392329"/>
          <a:ext cx="47402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20" name="Equation" r:id="rId7" imgW="2019240" imgH="419040" progId="Equation.DSMT4">
                  <p:embed/>
                </p:oleObj>
              </mc:Choice>
              <mc:Fallback>
                <p:oleObj name="Equation" r:id="rId7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7" y="3392329"/>
                        <a:ext cx="47402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1903410" y="4724400"/>
                <a:ext cx="9906002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ậy đồ thị hàm số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có tiệm cận xiên là 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10" y="4724400"/>
                <a:ext cx="9906002" cy="477054"/>
              </a:xfrm>
              <a:prstGeom prst="rect">
                <a:avLst/>
              </a:prstGeom>
              <a:blipFill rotWithShape="1">
                <a:blip r:embed="rId11"/>
                <a:stretch>
                  <a:fillRect l="-985" t="-10256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2741612" y="5334000"/>
            <a:ext cx="5715000" cy="1220485"/>
            <a:chOff x="2741612" y="5495684"/>
            <a:chExt cx="5715000" cy="1220485"/>
          </a:xfrm>
        </p:grpSpPr>
        <p:sp>
          <p:nvSpPr>
            <p:cNvPr id="66" name="Rounded Rectangle 65"/>
            <p:cNvSpPr/>
            <p:nvPr/>
          </p:nvSpPr>
          <p:spPr>
            <a:xfrm>
              <a:off x="2741612" y="5495684"/>
              <a:ext cx="5715000" cy="1220485"/>
            </a:xfrm>
            <a:prstGeom prst="roundRect">
              <a:avLst>
                <a:gd name="adj" fmla="val 559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992437" y="5867400"/>
              <a:ext cx="1925640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itchFamily="2" charset="2"/>
                <a:buChar char="q"/>
              </a:pPr>
              <a:r>
                <a:rPr lang="en-US" sz="2500" b="1" i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Lưu ý </a:t>
              </a:r>
              <a:r>
                <a:rPr lang="en-US" sz="25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 </a:t>
              </a:r>
              <a:endParaRPr lang="vi-VN" sz="2500" b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786774"/>
                </p:ext>
              </p:extLst>
            </p:nvPr>
          </p:nvGraphicFramePr>
          <p:xfrm>
            <a:off x="4875212" y="5562600"/>
            <a:ext cx="2951163" cy="98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921" name="Equation" r:id="rId12" imgW="1257120" imgH="419040" progId="Equation.DSMT4">
                    <p:embed/>
                  </p:oleObj>
                </mc:Choice>
                <mc:Fallback>
                  <p:oleObj name="Equation" r:id="rId12" imgW="1257120" imgH="41904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212" y="5562600"/>
                          <a:ext cx="2951163" cy="989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89912" name="Picture 143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" y="683438"/>
            <a:ext cx="11650663" cy="140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1179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ĐƯỜNG TIỆM CẬN XIÊN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9620" y="709350"/>
            <a:ext cx="11506200" cy="5234250"/>
            <a:chOff x="150812" y="709350"/>
            <a:chExt cx="11506200" cy="5234250"/>
          </a:xfrm>
        </p:grpSpPr>
        <p:sp>
          <p:nvSpPr>
            <p:cNvPr id="19" name="Rounded Rectangle 18"/>
            <p:cNvSpPr/>
            <p:nvPr/>
          </p:nvSpPr>
          <p:spPr>
            <a:xfrm>
              <a:off x="684212" y="914400"/>
              <a:ext cx="10972800" cy="5029200"/>
            </a:xfrm>
            <a:prstGeom prst="roundRect">
              <a:avLst>
                <a:gd name="adj" fmla="val 3662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1484140" y="1053405"/>
                  <a:ext cx="9736125" cy="477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Nếu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𝒂𝒙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là tiệm cận xiên của đồ thị hàm số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thì </a:t>
                  </a:r>
                  <a:endParaRPr lang="vi-VN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4140" y="1053405"/>
                  <a:ext cx="9736125" cy="47705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64" t="-8974" b="-307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709350"/>
              <a:ext cx="1248761" cy="1128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3080361"/>
                    </p:ext>
                  </p:extLst>
                </p:nvPr>
              </p:nvGraphicFramePr>
              <p:xfrm>
                <a:off x="2470714" y="1511441"/>
                <a:ext cx="3441700" cy="652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2092" name="Equation" r:id="rId6" imgW="1612800" imgH="304560" progId="Equation.DSMT4">
                        <p:embed/>
                      </p:oleObj>
                    </mc:Choice>
                    <mc:Fallback>
                      <p:oleObj name="Equation" r:id="rId6" imgW="161280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0714" y="1511441"/>
                              <a:ext cx="3441700" cy="652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3080361"/>
                    </p:ext>
                  </p:extLst>
                </p:nvPr>
              </p:nvGraphicFramePr>
              <p:xfrm>
                <a:off x="2470714" y="1511441"/>
                <a:ext cx="3441700" cy="652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1860" name="Equation" r:id="rId8" imgW="1612800" imgH="304560" progId="Equation.DSMT4">
                        <p:embed/>
                      </p:oleObj>
                    </mc:Choice>
                    <mc:Fallback>
                      <p:oleObj name="Equation" r:id="rId8" imgW="161280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70714" y="1511441"/>
                              <a:ext cx="3441700" cy="652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38882622"/>
                    </p:ext>
                  </p:extLst>
                </p:nvPr>
              </p:nvGraphicFramePr>
              <p:xfrm>
                <a:off x="7085012" y="1511441"/>
                <a:ext cx="3441700" cy="652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2093" name="Equation" r:id="rId10" imgW="1612800" imgH="304560" progId="Equation.DSMT4">
                        <p:embed/>
                      </p:oleObj>
                    </mc:Choice>
                    <mc:Fallback>
                      <p:oleObj name="Equation" r:id="rId10" imgW="161280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5012" y="1511441"/>
                              <a:ext cx="3441700" cy="652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38882622"/>
                    </p:ext>
                  </p:extLst>
                </p:nvPr>
              </p:nvGraphicFramePr>
              <p:xfrm>
                <a:off x="7085012" y="1511441"/>
                <a:ext cx="3441700" cy="652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1861" name="Equation" r:id="rId12" imgW="1612800" imgH="304560" progId="Equation.DSMT4">
                        <p:embed/>
                      </p:oleObj>
                    </mc:Choice>
                    <mc:Fallback>
                      <p:oleObj name="Equation" r:id="rId12" imgW="1612800" imgH="304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5012" y="1511441"/>
                              <a:ext cx="3441700" cy="652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8" name="TextBox 27"/>
            <p:cNvSpPr txBox="1"/>
            <p:nvPr/>
          </p:nvSpPr>
          <p:spPr>
            <a:xfrm>
              <a:off x="5942012" y="1540788"/>
              <a:ext cx="1182860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b="1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oặc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93812" y="2276741"/>
              <a:ext cx="1182860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Do đó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2677556"/>
                    </p:ext>
                  </p:extLst>
                </p:nvPr>
              </p:nvGraphicFramePr>
              <p:xfrm>
                <a:off x="2360612" y="2112962"/>
                <a:ext cx="3821112" cy="8969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2094" name="Equation" r:id="rId14" imgW="1790640" imgH="419040" progId="Equation.DSMT4">
                        <p:embed/>
                      </p:oleObj>
                    </mc:Choice>
                    <mc:Fallback>
                      <p:oleObj name="Equation" r:id="rId14" imgW="179064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0612" y="2112962"/>
                              <a:ext cx="3821112" cy="8969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2677556"/>
                    </p:ext>
                  </p:extLst>
                </p:nvPr>
              </p:nvGraphicFramePr>
              <p:xfrm>
                <a:off x="2360612" y="2112962"/>
                <a:ext cx="3821112" cy="8969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1862" name="Equation" r:id="rId16" imgW="1790640" imgH="419040" progId="Equation.DSMT4">
                        <p:embed/>
                      </p:oleObj>
                    </mc:Choice>
                    <mc:Fallback>
                      <p:oleObj name="Equation" r:id="rId16" imgW="179064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60612" y="2112962"/>
                              <a:ext cx="3821112" cy="8969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7708223"/>
                    </p:ext>
                  </p:extLst>
                </p:nvPr>
              </p:nvGraphicFramePr>
              <p:xfrm>
                <a:off x="7378515" y="2125791"/>
                <a:ext cx="3821112" cy="8969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2095" name="Equation" r:id="rId18" imgW="1790640" imgH="419040" progId="Equation.DSMT4">
                        <p:embed/>
                      </p:oleObj>
                    </mc:Choice>
                    <mc:Fallback>
                      <p:oleObj name="Equation" r:id="rId18" imgW="179064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78515" y="2125791"/>
                              <a:ext cx="3821112" cy="8969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7708223"/>
                    </p:ext>
                  </p:extLst>
                </p:nvPr>
              </p:nvGraphicFramePr>
              <p:xfrm>
                <a:off x="7378515" y="2125791"/>
                <a:ext cx="3821112" cy="8969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1863" name="Equation" r:id="rId20" imgW="1790640" imgH="419040" progId="Equation.DSMT4">
                        <p:embed/>
                      </p:oleObj>
                    </mc:Choice>
                    <mc:Fallback>
                      <p:oleObj name="Equation" r:id="rId20" imgW="179064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78515" y="2125791"/>
                              <a:ext cx="3821112" cy="8969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2" name="TextBox 31"/>
            <p:cNvSpPr txBox="1"/>
            <p:nvPr/>
          </p:nvSpPr>
          <p:spPr>
            <a:xfrm>
              <a:off x="6245052" y="2276741"/>
              <a:ext cx="1182860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b="1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oặc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637420" y="2914258"/>
            <a:ext cx="7885992" cy="1624404"/>
            <a:chOff x="1598612" y="2914258"/>
            <a:chExt cx="7885992" cy="1624404"/>
          </a:xfrm>
        </p:grpSpPr>
        <p:sp>
          <p:nvSpPr>
            <p:cNvPr id="33" name="TextBox 32"/>
            <p:cNvSpPr txBox="1"/>
            <p:nvPr/>
          </p:nvSpPr>
          <p:spPr>
            <a:xfrm>
              <a:off x="1598612" y="3124200"/>
              <a:ext cx="1600200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Suy ra :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135486"/>
                </p:ext>
              </p:extLst>
            </p:nvPr>
          </p:nvGraphicFramePr>
          <p:xfrm>
            <a:off x="3046412" y="2914258"/>
            <a:ext cx="1843088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96" name="Equation" r:id="rId22" imgW="863280" imgH="419040" progId="Equation.DSMT4">
                    <p:embed/>
                  </p:oleObj>
                </mc:Choice>
                <mc:Fallback>
                  <p:oleObj name="Equation" r:id="rId22" imgW="8632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412" y="2914258"/>
                          <a:ext cx="1843088" cy="896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995561"/>
                </p:ext>
              </p:extLst>
            </p:nvPr>
          </p:nvGraphicFramePr>
          <p:xfrm>
            <a:off x="6203328" y="2914258"/>
            <a:ext cx="1843088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97" name="Equation" r:id="rId24" imgW="863280" imgH="419040" progId="Equation.DSMT4">
                    <p:embed/>
                  </p:oleObj>
                </mc:Choice>
                <mc:Fallback>
                  <p:oleObj name="Equation" r:id="rId24" imgW="8632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3328" y="2914258"/>
                          <a:ext cx="1843088" cy="896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4958409" y="3145358"/>
              <a:ext cx="1182860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b="1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oặc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29253"/>
                </p:ext>
              </p:extLst>
            </p:nvPr>
          </p:nvGraphicFramePr>
          <p:xfrm>
            <a:off x="2970212" y="3886200"/>
            <a:ext cx="2738437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98" name="Equation" r:id="rId26" imgW="1282680" imgH="304560" progId="Equation.DSMT4">
                    <p:embed/>
                  </p:oleObj>
                </mc:Choice>
                <mc:Fallback>
                  <p:oleObj name="Equation" r:id="rId26" imgW="12826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212" y="3886200"/>
                          <a:ext cx="2738437" cy="652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5680609" y="3886200"/>
              <a:ext cx="1182860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b="1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oặc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5153030"/>
                </p:ext>
              </p:extLst>
            </p:nvPr>
          </p:nvGraphicFramePr>
          <p:xfrm>
            <a:off x="6746167" y="3886200"/>
            <a:ext cx="2738437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2099" name="Equation" r:id="rId28" imgW="1282680" imgH="304560" progId="Equation.DSMT4">
                    <p:embed/>
                  </p:oleObj>
                </mc:Choice>
                <mc:Fallback>
                  <p:oleObj name="Equation" r:id="rId28" imgW="12826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167" y="3886200"/>
                          <a:ext cx="2738437" cy="652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399573" y="4620905"/>
                <a:ext cx="9859500" cy="1246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Ngược lại, với a và b được xác định như trên thì 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𝒂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là một tiệm cận xiên của đồ thị hàm số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.</a:t>
                </a:r>
                <a:br>
                  <a:rPr lang="en-US" sz="25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Đặc biệt nếu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thì đồ thị có tiệm cận ngang.  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9573" y="4620905"/>
                <a:ext cx="9859500" cy="1246495"/>
              </a:xfrm>
              <a:prstGeom prst="rect">
                <a:avLst/>
              </a:prstGeom>
              <a:blipFill rotWithShape="1">
                <a:blip r:embed="rId30"/>
                <a:stretch>
                  <a:fillRect l="-1051" t="-3415" r="-989" b="-10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5039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99" y="66317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697705" y="810914"/>
            <a:ext cx="10954617" cy="2770486"/>
            <a:chOff x="697705" y="810914"/>
            <a:chExt cx="10954617" cy="2770486"/>
          </a:xfrm>
        </p:grpSpPr>
        <p:sp>
          <p:nvSpPr>
            <p:cNvPr id="34" name="Rounded Rectangle 33"/>
            <p:cNvSpPr/>
            <p:nvPr/>
          </p:nvSpPr>
          <p:spPr>
            <a:xfrm>
              <a:off x="697705" y="810914"/>
              <a:ext cx="10578307" cy="2465686"/>
            </a:xfrm>
            <a:prstGeom prst="roundRect">
              <a:avLst>
                <a:gd name="adj" fmla="val 406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21424" y="887113"/>
              <a:ext cx="10147443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 smtClean="0">
                  <a:latin typeface="Arial" pitchFamily="34" charset="0"/>
                  <a:cs typeface="Arial" pitchFamily="34" charset="0"/>
                </a:rPr>
                <a:t>      </a:t>
              </a:r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Giả sử khối lượng còn lại của một chất phóng xạ (gam) sau t ngày phân rã được cho bởi hàm số 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285412" y="1965405"/>
              <a:ext cx="1366910" cy="161599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821423" y="2320490"/>
                  <a:ext cx="9540187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000" b="1" smtClean="0">
                      <a:latin typeface="Arial" pitchFamily="34" charset="0"/>
                      <a:cs typeface="Arial" pitchFamily="34" charset="0"/>
                    </a:rPr>
                    <a:t>      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Khối lượng m(t) thay đổi ra sao khi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? Điều này thể hiện trên Hình 1.18 như thế nào ?</a:t>
                  </a:r>
                  <a:endParaRPr lang="vi-VN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423" y="2320490"/>
                  <a:ext cx="9540187" cy="86177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086" t="-4965" r="-1022" b="-163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6956947"/>
                    </p:ext>
                  </p:extLst>
                </p:nvPr>
              </p:nvGraphicFramePr>
              <p:xfrm>
                <a:off x="4265612" y="1676400"/>
                <a:ext cx="2590800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49688" name="Equation" r:id="rId7" imgW="1002960" imgH="241200" progId="Equation.DSMT4">
                        <p:embed/>
                      </p:oleObj>
                    </mc:Choice>
                    <mc:Fallback>
                      <p:oleObj name="Equation" r:id="rId7" imgW="1002960" imgH="2412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65612" y="1676400"/>
                              <a:ext cx="2590800" cy="625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21115005"/>
                    </p:ext>
                  </p:extLst>
                </p:nvPr>
              </p:nvGraphicFramePr>
              <p:xfrm>
                <a:off x="4265612" y="1676400"/>
                <a:ext cx="2590800" cy="6254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49643" name="Equation" r:id="rId9" imgW="1002960" imgH="241200" progId="Equation.DSMT4">
                        <p:embed/>
                      </p:oleObj>
                    </mc:Choice>
                    <mc:Fallback>
                      <p:oleObj name="Equation" r:id="rId9" imgW="1002960" imgH="2412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65612" y="1676400"/>
                              <a:ext cx="2590800" cy="625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3617912" y="3468052"/>
            <a:ext cx="5181600" cy="2807970"/>
            <a:chOff x="3579812" y="3453765"/>
            <a:chExt cx="5181600" cy="2807970"/>
          </a:xfrm>
        </p:grpSpPr>
        <p:sp>
          <p:nvSpPr>
            <p:cNvPr id="13" name="Rounded Rectangle 12"/>
            <p:cNvSpPr/>
            <p:nvPr/>
          </p:nvSpPr>
          <p:spPr>
            <a:xfrm>
              <a:off x="3579812" y="3482340"/>
              <a:ext cx="5181600" cy="2779395"/>
            </a:xfrm>
            <a:prstGeom prst="roundRect">
              <a:avLst>
                <a:gd name="adj" fmla="val 1792"/>
              </a:avLst>
            </a:prstGeom>
            <a:blipFill dpi="0"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49633" name="Picture 65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5567" y="3453765"/>
              <a:ext cx="4568190" cy="28079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3141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211" y="19050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055812" y="2550849"/>
            <a:ext cx="1295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94866"/>
              </p:ext>
            </p:extLst>
          </p:nvPr>
        </p:nvGraphicFramePr>
        <p:xfrm>
          <a:off x="3401910" y="2236189"/>
          <a:ext cx="46212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31" name="Equation" r:id="rId5" imgW="1968480" imgH="469800" progId="Equation.DSMT4">
                  <p:embed/>
                </p:oleObj>
              </mc:Choice>
              <mc:Fallback>
                <p:oleObj name="Equation" r:id="rId5" imgW="1968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910" y="2236189"/>
                        <a:ext cx="462121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ĐƯỜNG TIỆM CẬN XIÊN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1601896" y="5715000"/>
                <a:ext cx="10436116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ậy đồ thị hàm số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có tiệm cận xiên là 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896" y="5715000"/>
                <a:ext cx="10436116" cy="477054"/>
              </a:xfrm>
              <a:prstGeom prst="rect">
                <a:avLst/>
              </a:prstGeom>
              <a:blipFill rotWithShape="1">
                <a:blip r:embed="rId7"/>
                <a:stretch>
                  <a:fillRect l="-993" t="-10256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05582"/>
              </p:ext>
            </p:extLst>
          </p:nvPr>
        </p:nvGraphicFramePr>
        <p:xfrm>
          <a:off x="8015287" y="2198089"/>
          <a:ext cx="31591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32" name="Equation" r:id="rId8" imgW="1346040" imgH="444240" progId="Equation.DSMT4">
                  <p:embed/>
                </p:oleObj>
              </mc:Choice>
              <mc:Fallback>
                <p:oleObj name="Equation" r:id="rId8" imgW="1346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7" y="2198089"/>
                        <a:ext cx="31591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55078"/>
              </p:ext>
            </p:extLst>
          </p:nvPr>
        </p:nvGraphicFramePr>
        <p:xfrm>
          <a:off x="2360612" y="3352800"/>
          <a:ext cx="63214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33" name="Equation" r:id="rId10" imgW="2692080" imgH="507960" progId="Equation.DSMT4">
                  <p:embed/>
                </p:oleObj>
              </mc:Choice>
              <mc:Fallback>
                <p:oleObj name="Equation" r:id="rId10" imgW="2692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2" y="3352800"/>
                        <a:ext cx="63214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64353"/>
              </p:ext>
            </p:extLst>
          </p:nvPr>
        </p:nvGraphicFramePr>
        <p:xfrm>
          <a:off x="8609012" y="3429000"/>
          <a:ext cx="30718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34" name="Equation" r:id="rId12" imgW="1307880" imgH="419040" progId="Equation.DSMT4">
                  <p:embed/>
                </p:oleObj>
              </mc:Choice>
              <mc:Fallback>
                <p:oleObj name="Equation" r:id="rId12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2" y="3429000"/>
                        <a:ext cx="30718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055812" y="4856946"/>
            <a:ext cx="1981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Tương tự :</a:t>
            </a:r>
            <a:endParaRPr lang="vi-VN" sz="25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85437"/>
              </p:ext>
            </p:extLst>
          </p:nvPr>
        </p:nvGraphicFramePr>
        <p:xfrm>
          <a:off x="3960812" y="4553754"/>
          <a:ext cx="5276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35" name="Equation" r:id="rId14" imgW="2247840" imgH="419040" progId="Equation.DSMT4">
                  <p:embed/>
                </p:oleObj>
              </mc:Choice>
              <mc:Fallback>
                <p:oleObj name="Equation" r:id="rId14" imgW="2247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2" y="4553754"/>
                        <a:ext cx="5276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3020" name="Picture 20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4" y="609600"/>
            <a:ext cx="11650663" cy="148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1007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4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ĐƯỜNG TIỆM CẬN XIÊN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37978" y="807262"/>
            <a:ext cx="11401584" cy="4755338"/>
            <a:chOff x="337978" y="807262"/>
            <a:chExt cx="11401584" cy="4755338"/>
          </a:xfrm>
        </p:grpSpPr>
        <p:sp>
          <p:nvSpPr>
            <p:cNvPr id="19" name="Rounded Rectangle 18"/>
            <p:cNvSpPr/>
            <p:nvPr/>
          </p:nvSpPr>
          <p:spPr>
            <a:xfrm>
              <a:off x="766762" y="914400"/>
              <a:ext cx="10972800" cy="4648200"/>
            </a:xfrm>
            <a:prstGeom prst="roundRect">
              <a:avLst>
                <a:gd name="adj" fmla="val 3662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522948" y="1053405"/>
              <a:ext cx="973612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Trong thực hành, để tìm tiệm cận xiên của hàm phân thức trong Ví dụ 6, ta viết :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978" y="807262"/>
              <a:ext cx="1032034" cy="932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652650"/>
                </p:ext>
              </p:extLst>
            </p:nvPr>
          </p:nvGraphicFramePr>
          <p:xfrm>
            <a:off x="3111182" y="1752600"/>
            <a:ext cx="5574030" cy="1016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945" name="Equation" r:id="rId5" imgW="2374560" imgH="431640" progId="Equation.DSMT4">
                    <p:embed/>
                  </p:oleObj>
                </mc:Choice>
                <mc:Fallback>
                  <p:oleObj name="Equation" r:id="rId5" imgW="2374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182" y="1752600"/>
                          <a:ext cx="5574030" cy="1016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1578510" y="2743200"/>
            <a:ext cx="7028914" cy="1978025"/>
            <a:chOff x="1578510" y="2743200"/>
            <a:chExt cx="7028914" cy="1978025"/>
          </a:xfrm>
        </p:grpSpPr>
        <p:sp>
          <p:nvSpPr>
            <p:cNvPr id="24" name="TextBox 23"/>
            <p:cNvSpPr txBox="1"/>
            <p:nvPr/>
          </p:nvSpPr>
          <p:spPr>
            <a:xfrm>
              <a:off x="1578510" y="3028146"/>
              <a:ext cx="1391702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Ta có : </a:t>
              </a:r>
              <a:endParaRPr lang="vi-VN" sz="25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368756"/>
                </p:ext>
              </p:extLst>
            </p:nvPr>
          </p:nvGraphicFramePr>
          <p:xfrm>
            <a:off x="3122612" y="2743200"/>
            <a:ext cx="5484812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946" name="Equation" r:id="rId7" imgW="2336760" imgH="419040" progId="Equation.DSMT4">
                    <p:embed/>
                  </p:oleObj>
                </mc:Choice>
                <mc:Fallback>
                  <p:oleObj name="Equation" r:id="rId7" imgW="23367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612" y="2743200"/>
                          <a:ext cx="5484812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986913"/>
                </p:ext>
              </p:extLst>
            </p:nvPr>
          </p:nvGraphicFramePr>
          <p:xfrm>
            <a:off x="3122612" y="3733800"/>
            <a:ext cx="5484812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947" name="Equation" r:id="rId9" imgW="2336760" imgH="419040" progId="Equation.DSMT4">
                    <p:embed/>
                  </p:oleObj>
                </mc:Choice>
                <mc:Fallback>
                  <p:oleObj name="Equation" r:id="rId9" imgW="23367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612" y="3733800"/>
                          <a:ext cx="5484812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912813" y="4953000"/>
                <a:ext cx="10783008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Do đó đồ thị hàm số </a:t>
                </a:r>
                <a14:m>
                  <m:oMath xmlns:m="http://schemas.openxmlformats.org/officeDocument/2006/math">
                    <m:r>
                      <a:rPr lang="en-US" sz="2500" b="1" i="1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500" b="1" i="1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5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có tiệm cận xiên là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813" y="4953000"/>
                <a:ext cx="10783008" cy="477054"/>
              </a:xfrm>
              <a:prstGeom prst="rect">
                <a:avLst/>
              </a:prstGeom>
              <a:blipFill rotWithShape="1">
                <a:blip r:embed="rId11"/>
                <a:stretch>
                  <a:fillRect l="-961" t="-10256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3264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348" y="231457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215476" y="2992765"/>
            <a:ext cx="174129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4445"/>
              </p:ext>
            </p:extLst>
          </p:nvPr>
        </p:nvGraphicFramePr>
        <p:xfrm>
          <a:off x="3918148" y="2589707"/>
          <a:ext cx="53816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38"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148" y="2589707"/>
                        <a:ext cx="538162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ĐƯỜNG TIỆM CẬN XIÊN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40164"/>
              </p:ext>
            </p:extLst>
          </p:nvPr>
        </p:nvGraphicFramePr>
        <p:xfrm>
          <a:off x="3956766" y="3733800"/>
          <a:ext cx="53816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39" name="Equation" r:id="rId7" imgW="2082600" imgH="431640" progId="Equation.DSMT4">
                  <p:embed/>
                </p:oleObj>
              </mc:Choice>
              <mc:Fallback>
                <p:oleObj name="Equation" r:id="rId7" imgW="208260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766" y="3733800"/>
                        <a:ext cx="538162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122612" y="5106018"/>
                <a:ext cx="7238999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Do đó hàm số có tiệm cận đứng 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𝟏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612" y="5106018"/>
                <a:ext cx="7238999" cy="477054"/>
              </a:xfrm>
              <a:prstGeom prst="rect">
                <a:avLst/>
              </a:prstGeom>
              <a:blipFill>
                <a:blip r:embed="rId13"/>
                <a:stretch>
                  <a:fillRect l="-1347" t="-10256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63133" name="Picture 25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2" y="770432"/>
            <a:ext cx="11747500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901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99" y="2259757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215476" y="2992765"/>
            <a:ext cx="174129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79221"/>
              </p:ext>
            </p:extLst>
          </p:nvPr>
        </p:nvGraphicFramePr>
        <p:xfrm>
          <a:off x="3956766" y="2601145"/>
          <a:ext cx="65627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61" name="Equation" r:id="rId5" imgW="2539800" imgH="431640" progId="Equation.DSMT4">
                  <p:embed/>
                </p:oleObj>
              </mc:Choice>
              <mc:Fallback>
                <p:oleObj name="Equation" r:id="rId5" imgW="253980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766" y="2601145"/>
                        <a:ext cx="656272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5" y="95249"/>
            <a:ext cx="40469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ĐƯỜNG TIỆM CẬN XIÊN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27644"/>
              </p:ext>
            </p:extLst>
          </p:nvPr>
        </p:nvGraphicFramePr>
        <p:xfrm>
          <a:off x="3171281" y="3657600"/>
          <a:ext cx="67929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62" name="Equation" r:id="rId7" imgW="2628720" imgH="419040" progId="Equation.DSMT4">
                  <p:embed/>
                </p:oleObj>
              </mc:Choice>
              <mc:Fallback>
                <p:oleObj name="Equation" r:id="rId7" imgW="2628720" imgH="419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281" y="3657600"/>
                        <a:ext cx="679291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294810" y="6096000"/>
                <a:ext cx="9362202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Do đó hàm số có tiệm cận xiên là đường thẳng </a:t>
                </a:r>
                <a14:m>
                  <m:oMath xmlns:m="http://schemas.openxmlformats.org/officeDocument/2006/math">
                    <m:r>
                      <a:rPr lang="en-US" sz="25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𝐲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−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𝟑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810" y="6096000"/>
                <a:ext cx="9362202" cy="477054"/>
              </a:xfrm>
              <a:prstGeom prst="rect">
                <a:avLst/>
              </a:prstGeom>
              <a:blipFill>
                <a:blip r:embed="rId13"/>
                <a:stretch>
                  <a:fillRect l="-1042" t="-897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41443"/>
              </p:ext>
            </p:extLst>
          </p:nvPr>
        </p:nvGraphicFramePr>
        <p:xfrm>
          <a:off x="3696744" y="4840288"/>
          <a:ext cx="62674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63" name="Equation" r:id="rId14" imgW="2425680" imgH="419040" progId="Equation.DSMT4">
                  <p:embed/>
                </p:oleObj>
              </mc:Choice>
              <mc:Fallback>
                <p:oleObj name="Equation" r:id="rId14" imgW="2425680" imgH="419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744" y="4840288"/>
                        <a:ext cx="62674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5154" name="Picture 5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" y="775081"/>
            <a:ext cx="11747500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989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  <p:pic>
        <p:nvPicPr>
          <p:cNvPr id="6348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2" y="1219200"/>
            <a:ext cx="8950325" cy="421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9361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8012" y="381000"/>
            <a:ext cx="10744200" cy="4876800"/>
          </a:xfrm>
          <a:prstGeom prst="roundRect">
            <a:avLst>
              <a:gd name="adj" fmla="val 3972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1007172" y="596686"/>
            <a:ext cx="10268840" cy="43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899" tIns="60949" rIns="121899" bIns="6094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00"/>
                </a:solidFill>
              </a:rPr>
              <a:t>Thầy (cô) vào đường link bên dưới để xem toàn bộ bài giảng Powerpoint môn Toán </a:t>
            </a:r>
            <a:r>
              <a:rPr lang="en-US" sz="2000" b="1" smtClean="0">
                <a:solidFill>
                  <a:srgbClr val="000000"/>
                </a:solidFill>
              </a:rPr>
              <a:t>12 </a:t>
            </a:r>
            <a:r>
              <a:rPr lang="en-US" sz="2000" b="1">
                <a:solidFill>
                  <a:srgbClr val="000000"/>
                </a:solidFill>
              </a:rPr>
              <a:t>- KNTT</a:t>
            </a:r>
          </a:p>
        </p:txBody>
      </p: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1007172" y="2711376"/>
            <a:ext cx="9694552" cy="216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899" tIns="60949" rIns="121899" bIns="60949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1900" b="1">
                <a:solidFill>
                  <a:srgbClr val="000000"/>
                </a:solidFill>
              </a:rPr>
              <a:t>Bài giảng được thực hiện công phu và đầy đủ các bài tập và luyện tập . </a:t>
            </a:r>
          </a:p>
          <a:p>
            <a:pPr>
              <a:spcBef>
                <a:spcPct val="50000"/>
              </a:spcBef>
            </a:pPr>
            <a:r>
              <a:rPr lang="vi-VN" sz="1900" b="1">
                <a:solidFill>
                  <a:srgbClr val="000000"/>
                </a:solidFill>
              </a:rPr>
              <a:t>Đặt biệt là phân môn Hình học : các hình vẽ được vẽ chuẩn xác và rõ nét hơn cả SGK ( Đây là điểm khác biệt lớn của bộ Giáo án này ). </a:t>
            </a:r>
            <a:endParaRPr lang="en-US" sz="1900" b="1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vi-VN" sz="1900" b="1">
                <a:solidFill>
                  <a:srgbClr val="C00000"/>
                </a:solidFill>
              </a:rPr>
              <a:t>Hình ảnh không copy từ SGK , để dính bản quyền của bộ sách KNTT</a:t>
            </a:r>
            <a:r>
              <a:rPr lang="vi-VN" sz="1900" b="1">
                <a:solidFill>
                  <a:srgbClr val="000000"/>
                </a:solidFill>
              </a:rPr>
              <a:t>.</a:t>
            </a:r>
            <a:br>
              <a:rPr lang="vi-VN" sz="1900" b="1">
                <a:solidFill>
                  <a:srgbClr val="000000"/>
                </a:solidFill>
              </a:rPr>
            </a:br>
            <a:r>
              <a:rPr lang="vi-VN" sz="1900" b="1">
                <a:solidFill>
                  <a:srgbClr val="000000"/>
                </a:solidFill>
              </a:rPr>
              <a:t>Tất cả bài tập :  Đại số + Hình học đều có hình minh hoạ đầy đủ , giúp việc dạy học dễ dàng .</a:t>
            </a:r>
            <a:endParaRPr lang="en-US" sz="1900" b="1">
              <a:solidFill>
                <a:srgbClr val="000000"/>
              </a:solidFill>
            </a:endParaRP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2132012" y="1143000"/>
            <a:ext cx="7294910" cy="77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899" tIns="60949" rIns="121899" bIns="6094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 b="1">
                <a:solidFill>
                  <a:srgbClr val="C00000"/>
                </a:solidFill>
              </a:rPr>
              <a:t>https://sites.google.com/view/giaoandientu-toan12-kntt/trang-ch%E1%BB%A7</a:t>
            </a:r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2971886" y="1981200"/>
            <a:ext cx="5615161" cy="451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899" tIns="60949" rIns="121899" bIns="60949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 b="1" i="1">
                <a:solidFill>
                  <a:schemeClr val="accent5">
                    <a:lumMod val="25000"/>
                  </a:schemeClr>
                </a:solidFill>
              </a:rPr>
              <a:t>(copy đường link và dán vào trình duyệt)</a:t>
            </a:r>
          </a:p>
        </p:txBody>
      </p:sp>
    </p:spTree>
    <p:extLst>
      <p:ext uri="{BB962C8B-B14F-4D97-AF65-F5344CB8AC3E}">
        <p14:creationId xmlns:p14="http://schemas.microsoft.com/office/powerpoint/2010/main" val="3565627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7910" y="21336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18750"/>
              </p:ext>
            </p:extLst>
          </p:nvPr>
        </p:nvGraphicFramePr>
        <p:xfrm>
          <a:off x="684212" y="2637534"/>
          <a:ext cx="27225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487" name="Equation" r:id="rId5" imgW="1054080" imgH="291960" progId="Equation.DSMT4">
                  <p:embed/>
                </p:oleObj>
              </mc:Choice>
              <mc:Fallback>
                <p:oleObj name="Equation" r:id="rId5" imgW="105408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" y="2637534"/>
                        <a:ext cx="27225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4238" y="4532293"/>
                <a:ext cx="722896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b) Do đó, tiệm cận đứng của đồ thị là </a:t>
                </a:r>
                <a:br>
                  <a:rPr lang="en-US" sz="28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, 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−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𝟏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38" y="4532293"/>
                <a:ext cx="7228965" cy="954107"/>
              </a:xfrm>
              <a:prstGeom prst="rect">
                <a:avLst/>
              </a:prstGeom>
              <a:blipFill>
                <a:blip r:embed="rId11"/>
                <a:stretch>
                  <a:fillRect l="-1771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91331"/>
              </p:ext>
            </p:extLst>
          </p:nvPr>
        </p:nvGraphicFramePr>
        <p:xfrm>
          <a:off x="3568701" y="2668606"/>
          <a:ext cx="23955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488" name="Equation" r:id="rId12" imgW="927000" imgH="291960" progId="Equation.DSMT4">
                  <p:embed/>
                </p:oleObj>
              </mc:Choice>
              <mc:Fallback>
                <p:oleObj name="Equation" r:id="rId12" imgW="927000" imgH="291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1" y="2668606"/>
                        <a:ext cx="23955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7764"/>
              </p:ext>
            </p:extLst>
          </p:nvPr>
        </p:nvGraphicFramePr>
        <p:xfrm>
          <a:off x="1077741" y="3487815"/>
          <a:ext cx="24939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489" name="Equation" r:id="rId14" imgW="965160" imgH="304560" progId="Equation.DSMT4">
                  <p:embed/>
                </p:oleObj>
              </mc:Choice>
              <mc:Fallback>
                <p:oleObj name="Equation" r:id="rId14" imgW="965160" imgH="3045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741" y="3487815"/>
                        <a:ext cx="24939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638462"/>
              </p:ext>
            </p:extLst>
          </p:nvPr>
        </p:nvGraphicFramePr>
        <p:xfrm>
          <a:off x="3692107" y="3473450"/>
          <a:ext cx="2724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490" name="Equation" r:id="rId16" imgW="1054080" imgH="304560" progId="Equation.DSMT4">
                  <p:embed/>
                </p:oleObj>
              </mc:Choice>
              <mc:Fallback>
                <p:oleObj name="Equation" r:id="rId16" imgW="1054080" imgH="3045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107" y="3473450"/>
                        <a:ext cx="27241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967902" y="5493532"/>
                <a:ext cx="687911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Tiệm cận ngang l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902" y="5493532"/>
                <a:ext cx="6879110" cy="523220"/>
              </a:xfrm>
              <a:prstGeom prst="rect">
                <a:avLst/>
              </a:prstGeom>
              <a:blipFill>
                <a:blip r:embed="rId22"/>
                <a:stretch>
                  <a:fillRect l="-186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4477" name="Picture 1773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99" y="96837"/>
            <a:ext cx="11936413" cy="203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4478" name="Picture 1774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203" y="2133600"/>
            <a:ext cx="4133850" cy="401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2495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538" y="180309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370473" y="2500710"/>
            <a:ext cx="192363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§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31562"/>
              </p:ext>
            </p:extLst>
          </p:nvPr>
        </p:nvGraphicFramePr>
        <p:xfrm>
          <a:off x="3149600" y="2192712"/>
          <a:ext cx="774541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96" name="Equation" r:id="rId5" imgW="2997000" imgH="431640" progId="Equation.DSMT4">
                  <p:embed/>
                </p:oleObj>
              </mc:Choice>
              <mc:Fallback>
                <p:oleObj name="Equation" r:id="rId5" imgW="299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192712"/>
                        <a:ext cx="7745412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11287"/>
              </p:ext>
            </p:extLst>
          </p:nvPr>
        </p:nvGraphicFramePr>
        <p:xfrm>
          <a:off x="4647073" y="3276600"/>
          <a:ext cx="27892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97" name="Equation" r:id="rId7" imgW="1079280" imgH="304560" progId="Equation.DSMT4">
                  <p:embed/>
                </p:oleObj>
              </mc:Choice>
              <mc:Fallback>
                <p:oleObj name="Equation" r:id="rId7" imgW="1079280" imgH="304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073" y="3276600"/>
                        <a:ext cx="27892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26510"/>
              </p:ext>
            </p:extLst>
          </p:nvPr>
        </p:nvGraphicFramePr>
        <p:xfrm>
          <a:off x="3182937" y="3886200"/>
          <a:ext cx="77120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98" name="Equation" r:id="rId9" imgW="2984400" imgH="431640" progId="Equation.DSMT4">
                  <p:embed/>
                </p:oleObj>
              </mc:Choice>
              <mc:Fallback>
                <p:oleObj name="Equation" r:id="rId9" imgW="298440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7" y="3886200"/>
                        <a:ext cx="771207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958953"/>
              </p:ext>
            </p:extLst>
          </p:nvPr>
        </p:nvGraphicFramePr>
        <p:xfrm>
          <a:off x="4671961" y="5029200"/>
          <a:ext cx="27892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99" name="Equation" r:id="rId11" imgW="1079280" imgH="304560" progId="Equation.DSMT4">
                  <p:embed/>
                </p:oleObj>
              </mc:Choice>
              <mc:Fallback>
                <p:oleObj name="Equation" r:id="rId11" imgW="1079280" imgH="3045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961" y="5029200"/>
                        <a:ext cx="27892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59297" y="5818187"/>
                <a:ext cx="9945315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Do đó đường thẳng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không phải là tiệm cận đứng của đồ thị hàm số đã cho.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297" y="5818187"/>
                <a:ext cx="9945315" cy="861774"/>
              </a:xfrm>
              <a:prstGeom prst="rect">
                <a:avLst/>
              </a:prstGeom>
              <a:blipFill>
                <a:blip r:embed="rId17"/>
                <a:stretch>
                  <a:fillRect l="-1042" t="-4930" r="-981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5987" name="Picture 9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" y="175907"/>
            <a:ext cx="11936413" cy="162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9579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1756273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12100"/>
              </p:ext>
            </p:extLst>
          </p:nvPr>
        </p:nvGraphicFramePr>
        <p:xfrm>
          <a:off x="1376162" y="1991522"/>
          <a:ext cx="68580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44" name="Equation" r:id="rId5" imgW="2654280" imgH="482400" progId="Equation.DSMT4">
                  <p:embed/>
                </p:oleObj>
              </mc:Choice>
              <mc:Fallback>
                <p:oleObj name="Equation" r:id="rId5" imgW="2654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162" y="1991522"/>
                        <a:ext cx="68580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03412" y="4360960"/>
                <a:ext cx="9753599" cy="646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Do đó đồ thị hàm số có tiệm cận ngang 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12" y="4360960"/>
                <a:ext cx="9753599" cy="646203"/>
              </a:xfrm>
              <a:prstGeom prst="rect">
                <a:avLst/>
              </a:prstGeom>
              <a:blipFill>
                <a:blip r:embed="rId11"/>
                <a:stretch>
                  <a:fillRect l="-1000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12535"/>
              </p:ext>
            </p:extLst>
          </p:nvPr>
        </p:nvGraphicFramePr>
        <p:xfrm>
          <a:off x="1814513" y="3124200"/>
          <a:ext cx="6300787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45" name="Equation" r:id="rId12" imgW="2438280" imgH="482400" progId="Equation.DSMT4">
                  <p:embed/>
                </p:oleObj>
              </mc:Choice>
              <mc:Fallback>
                <p:oleObj name="Equation" r:id="rId12" imgW="2438280" imgH="482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124200"/>
                        <a:ext cx="6300787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92583" y="5088815"/>
            <a:ext cx="122554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5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96607"/>
              </p:ext>
            </p:extLst>
          </p:nvPr>
        </p:nvGraphicFramePr>
        <p:xfrm>
          <a:off x="2054223" y="4803181"/>
          <a:ext cx="4725988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46" name="Equation" r:id="rId14" imgW="1828800" imgH="507960" progId="Equation.DSMT4">
                  <p:embed/>
                </p:oleObj>
              </mc:Choice>
              <mc:Fallback>
                <p:oleObj name="Equation" r:id="rId14" imgW="1828800" imgH="507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3" y="4803181"/>
                        <a:ext cx="4725988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18742"/>
              </p:ext>
            </p:extLst>
          </p:nvPr>
        </p:nvGraphicFramePr>
        <p:xfrm>
          <a:off x="7029449" y="4824611"/>
          <a:ext cx="485616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047" name="Equation" r:id="rId16" imgW="1879560" imgH="507960" progId="Equation.DSMT4">
                  <p:embed/>
                </p:oleObj>
              </mc:Choice>
              <mc:Fallback>
                <p:oleObj name="Equation" r:id="rId16" imgW="1879560" imgH="5079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49" y="4824611"/>
                        <a:ext cx="4856163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814513" y="6117826"/>
                <a:ext cx="9753599" cy="646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Do đó đồ thị hàm số có tiệm cận đứng là</a:t>
                </a:r>
                <a14:m>
                  <m:oMath xmlns:m="http://schemas.openxmlformats.org/officeDocument/2006/math">
                    <m:r>
                      <a:rPr lang="en-US" sz="25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5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513" y="6117826"/>
                <a:ext cx="9753599" cy="646203"/>
              </a:xfrm>
              <a:prstGeom prst="rect">
                <a:avLst/>
              </a:prstGeom>
              <a:blipFill>
                <a:blip r:embed="rId20"/>
                <a:stretch>
                  <a:fillRect l="-1063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7035" name="Picture 12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" y="129086"/>
            <a:ext cx="11936413" cy="162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421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1756273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132195"/>
              </p:ext>
            </p:extLst>
          </p:nvPr>
        </p:nvGraphicFramePr>
        <p:xfrm>
          <a:off x="852175" y="2048951"/>
          <a:ext cx="8564563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99" name="Equation" r:id="rId5" imgW="3314520" imgH="507960" progId="Equation.DSMT4">
                  <p:embed/>
                </p:oleObj>
              </mc:Choice>
              <mc:Fallback>
                <p:oleObj name="Equation" r:id="rId5" imgW="3314520" imgH="507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75" y="2048951"/>
                        <a:ext cx="8564563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3412" y="4360960"/>
            <a:ext cx="97535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smtClean="0">
                <a:latin typeface="Arial" pitchFamily="34" charset="0"/>
                <a:cs typeface="Arial" pitchFamily="34" charset="0"/>
              </a:rPr>
              <a:t>Do đó đồ thị hàm số có không có tiệm cận ngang</a:t>
            </a:r>
            <a:endParaRPr lang="vi-VN" sz="25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2583" y="5325738"/>
            <a:ext cx="122554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5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03664"/>
              </p:ext>
            </p:extLst>
          </p:nvPr>
        </p:nvGraphicFramePr>
        <p:xfrm>
          <a:off x="1903412" y="5000914"/>
          <a:ext cx="4654262" cy="101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0" name="Equation" r:id="rId7" imgW="1981080" imgH="431640" progId="Equation.DSMT4">
                  <p:embed/>
                </p:oleObj>
              </mc:Choice>
              <mc:Fallback>
                <p:oleObj name="Equation" r:id="rId7" imgW="1981080" imgH="431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2" y="5000914"/>
                        <a:ext cx="4654262" cy="1018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814513" y="6117826"/>
                <a:ext cx="9753599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Do đó đồ thị hàm số có tiệm cận đứng là</a:t>
                </a:r>
                <a14:m>
                  <m:oMath xmlns:m="http://schemas.openxmlformats.org/officeDocument/2006/math">
                    <m:r>
                      <a:rPr lang="en-US" sz="25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−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513" y="6117826"/>
                <a:ext cx="9753599" cy="477054"/>
              </a:xfrm>
              <a:prstGeom prst="rect">
                <a:avLst/>
              </a:prstGeom>
              <a:blipFill>
                <a:blip r:embed="rId15"/>
                <a:stretch>
                  <a:fillRect l="-1063" t="-10256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17620"/>
              </p:ext>
            </p:extLst>
          </p:nvPr>
        </p:nvGraphicFramePr>
        <p:xfrm>
          <a:off x="1233487" y="3170238"/>
          <a:ext cx="813752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1" name="Equation" r:id="rId16" imgW="3149280" imgH="507960" progId="Equation.DSMT4">
                  <p:embed/>
                </p:oleObj>
              </mc:Choice>
              <mc:Fallback>
                <p:oleObj name="Equation" r:id="rId16" imgW="3149280" imgH="507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7" y="3170238"/>
                        <a:ext cx="813752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1002"/>
              </p:ext>
            </p:extLst>
          </p:nvPr>
        </p:nvGraphicFramePr>
        <p:xfrm>
          <a:off x="6780212" y="4961323"/>
          <a:ext cx="4774045" cy="101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2" name="Equation" r:id="rId18" imgW="2031840" imgH="431640" progId="Equation.DSMT4">
                  <p:embed/>
                </p:oleObj>
              </mc:Choice>
              <mc:Fallback>
                <p:oleObj name="Equation" r:id="rId18" imgW="2031840" imgH="431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2" y="4961323"/>
                        <a:ext cx="4774045" cy="1018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6190" name="Picture 6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" y="129086"/>
            <a:ext cx="11936413" cy="162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6904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154" y="305897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AutoShape 4"/>
          <p:cNvSpPr>
            <a:spLocks noChangeArrowheads="1"/>
          </p:cNvSpPr>
          <p:nvPr/>
        </p:nvSpPr>
        <p:spPr bwMode="gray">
          <a:xfrm>
            <a:off x="447215" y="95249"/>
            <a:ext cx="43517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ƯỜNG TIỆM CẬN NGA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923212" y="3181706"/>
            <a:ext cx="3667125" cy="3270409"/>
            <a:chOff x="7964487" y="3181706"/>
            <a:chExt cx="3667125" cy="3270409"/>
          </a:xfrm>
        </p:grpSpPr>
        <p:pic>
          <p:nvPicPr>
            <p:cNvPr id="788484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88120" y="5959672"/>
              <a:ext cx="119443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88485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4487" y="3181706"/>
              <a:ext cx="3667125" cy="2743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379412" y="685800"/>
            <a:ext cx="11658600" cy="2228706"/>
            <a:chOff x="379412" y="685800"/>
            <a:chExt cx="11658600" cy="2228706"/>
          </a:xfrm>
        </p:grpSpPr>
        <p:sp>
          <p:nvSpPr>
            <p:cNvPr id="17" name="Rounded Rectangle 16"/>
            <p:cNvSpPr/>
            <p:nvPr/>
          </p:nvSpPr>
          <p:spPr>
            <a:xfrm>
              <a:off x="379412" y="685800"/>
              <a:ext cx="11506200" cy="2228706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84212" y="742949"/>
                  <a:ext cx="11353800" cy="21715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sz="2500" b="1" smtClean="0">
                      <a:solidFill>
                        <a:schemeClr val="accent5">
                          <a:lumMod val="50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đường tiệm cận ngang</a:t>
                  </a:r>
                </a:p>
                <a:p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5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den>
                      </m:f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có đồ thị (C). Với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, xét điểm M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5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thuộc (C). Gọi H là hình chiếu vuông góc của M trên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marL="457200" indent="-457200">
                    <a:buAutoNum type="alphaLcParenR"/>
                  </a:pP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Tính khoảng cách MH</a:t>
                  </a:r>
                </a:p>
                <a:p>
                  <a:pPr marL="457200" indent="-457200">
                    <a:buAutoNum type="alphaLcParenR"/>
                  </a:pP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Có nhận xét gì về khoảng cách MH khi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endParaRPr lang="en-US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212" y="742949"/>
                  <a:ext cx="11353800" cy="217155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59" t="-1966" b="-64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3647" r="17338" b="31808"/>
            <a:stretch/>
          </p:blipFill>
          <p:spPr bwMode="auto">
            <a:xfrm>
              <a:off x="608011" y="819149"/>
              <a:ext cx="1065213" cy="35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928415" y="3556015"/>
            <a:ext cx="170540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a) 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11952"/>
              </p:ext>
            </p:extLst>
          </p:nvPr>
        </p:nvGraphicFramePr>
        <p:xfrm>
          <a:off x="2665412" y="3317344"/>
          <a:ext cx="31734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43" name="Equation" r:id="rId9" imgW="1485720" imgH="482400" progId="Equation.DSMT4">
                  <p:embed/>
                </p:oleObj>
              </mc:Choice>
              <mc:Fallback>
                <p:oleObj name="Equation" r:id="rId9" imgW="148572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2" y="3317344"/>
                        <a:ext cx="317341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75476"/>
              </p:ext>
            </p:extLst>
          </p:nvPr>
        </p:nvGraphicFramePr>
        <p:xfrm>
          <a:off x="1358899" y="4418144"/>
          <a:ext cx="47736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44" name="Equation" r:id="rId11" imgW="2234880" imgH="469800" progId="Equation.DSMT4">
                  <p:embed/>
                </p:oleObj>
              </mc:Choice>
              <mc:Fallback>
                <p:oleObj name="Equation" r:id="rId11" imgW="2234880" imgH="469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899" y="4418144"/>
                        <a:ext cx="47736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50529"/>
              </p:ext>
            </p:extLst>
          </p:nvPr>
        </p:nvGraphicFramePr>
        <p:xfrm>
          <a:off x="2428081" y="5547773"/>
          <a:ext cx="30924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45" name="Equation" r:id="rId13" imgW="1447560" imgH="469800" progId="Equation.DSMT4">
                  <p:embed/>
                </p:oleObj>
              </mc:Choice>
              <mc:Fallback>
                <p:oleObj name="Equation" r:id="rId13" imgW="1447560" imgH="469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081" y="5547773"/>
                        <a:ext cx="30924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927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1756273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0337"/>
              </p:ext>
            </p:extLst>
          </p:nvPr>
        </p:nvGraphicFramePr>
        <p:xfrm>
          <a:off x="3123505" y="2058887"/>
          <a:ext cx="53816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10"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505" y="2058887"/>
                        <a:ext cx="53816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79832" y="2380747"/>
            <a:ext cx="170318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26415"/>
              </p:ext>
            </p:extLst>
          </p:nvPr>
        </p:nvGraphicFramePr>
        <p:xfrm>
          <a:off x="2454418" y="3179661"/>
          <a:ext cx="6759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11" name="Equation" r:id="rId7" imgW="2616120" imgH="419040" progId="Equation.DSMT4">
                  <p:embed/>
                </p:oleObj>
              </mc:Choice>
              <mc:Fallback>
                <p:oleObj name="Equation" r:id="rId7" imgW="261612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418" y="3179661"/>
                        <a:ext cx="67595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716910"/>
              </p:ext>
            </p:extLst>
          </p:nvPr>
        </p:nvGraphicFramePr>
        <p:xfrm>
          <a:off x="2946543" y="4267200"/>
          <a:ext cx="62674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12" name="Equation" r:id="rId9" imgW="2425680" imgH="419040" progId="Equation.DSMT4">
                  <p:embed/>
                </p:oleObj>
              </mc:Choice>
              <mc:Fallback>
                <p:oleObj name="Equation" r:id="rId9" imgW="2425680" imgH="419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543" y="4267200"/>
                        <a:ext cx="626745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559297" y="5595240"/>
                <a:ext cx="10326315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Do đó đồ thị hàm số có tiệm cận xiên là đường thẳng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𝟐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𝟑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297" y="5595240"/>
                <a:ext cx="10326315" cy="477054"/>
              </a:xfrm>
              <a:prstGeom prst="rect">
                <a:avLst/>
              </a:prstGeom>
              <a:blipFill>
                <a:blip r:embed="rId17"/>
                <a:stretch>
                  <a:fillRect l="-1004" t="-10256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7203" name="Picture 5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" y="129086"/>
            <a:ext cx="11936413" cy="162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102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2" y="249922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208212" y="3187759"/>
            <a:ext cx="173975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§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04106"/>
              </p:ext>
            </p:extLst>
          </p:nvPr>
        </p:nvGraphicFramePr>
        <p:xfrm>
          <a:off x="3982387" y="2882567"/>
          <a:ext cx="38068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014" name="Equation" r:id="rId5" imgW="1473120" imgH="419040" progId="Equation.DSMT4">
                  <p:embed/>
                </p:oleObj>
              </mc:Choice>
              <mc:Fallback>
                <p:oleObj name="Equation" r:id="rId5" imgW="1473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387" y="2882567"/>
                        <a:ext cx="380682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665412" y="3918231"/>
                <a:ext cx="9372600" cy="653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𝒇</m:t>
                        </m:r>
                      </m:e>
                      <m:sup>
                        <m: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−</m:t>
                        </m:r>
                        <m: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𝟓𝟎</m:t>
                        </m:r>
                      </m:num>
                      <m:den>
                        <m:sSup>
                          <m:sSupPr>
                            <m:ctrlPr>
                              <a:rPr lang="en-US" sz="25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5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5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&lt;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với mọi x nên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𝒇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) 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là hàm số giảm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412" y="3918231"/>
                <a:ext cx="9372600" cy="653769"/>
              </a:xfrm>
              <a:prstGeom prst="rect">
                <a:avLst/>
              </a:prstGeom>
              <a:blipFill>
                <a:blip r:embed="rId10"/>
                <a:stretch>
                  <a:fillRect l="-1040"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29076"/>
              </p:ext>
            </p:extLst>
          </p:nvPr>
        </p:nvGraphicFramePr>
        <p:xfrm>
          <a:off x="2817812" y="4525399"/>
          <a:ext cx="39719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015" name="Equation" r:id="rId11" imgW="1536480" imgH="419040" progId="Equation.DSMT4">
                  <p:embed/>
                </p:oleObj>
              </mc:Choice>
              <mc:Fallback>
                <p:oleObj name="Equation" r:id="rId11" imgW="153648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4525399"/>
                        <a:ext cx="397192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23359"/>
              </p:ext>
            </p:extLst>
          </p:nvPr>
        </p:nvGraphicFramePr>
        <p:xfrm>
          <a:off x="6827478" y="4518025"/>
          <a:ext cx="41036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016" name="Equation" r:id="rId13" imgW="1587240" imgH="431640" progId="Equation.DSMT4">
                  <p:embed/>
                </p:oleObj>
              </mc:Choice>
              <mc:Fallback>
                <p:oleObj name="Equation" r:id="rId13" imgW="158724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478" y="4518025"/>
                        <a:ext cx="41036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29972" y="5712711"/>
            <a:ext cx="1011952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300" b="1">
                <a:cs typeface="Arial" pitchFamily="34" charset="0"/>
              </a:rPr>
              <a:t>Tính chất này nói lên: Khi sản xuất càng nhiều sản phẩm thì chi phí sản xuất trung bình cho mỗi sản phẩm càng giảm, nhưng không </a:t>
            </a:r>
            <a:r>
              <a:rPr lang="vi-VN" sz="2300" b="1" smtClean="0">
                <a:cs typeface="Arial" pitchFamily="34" charset="0"/>
              </a:rPr>
              <a:t>dưới</a:t>
            </a:r>
            <a:r>
              <a:rPr lang="en-US" sz="2300" b="1" smtClean="0">
                <a:cs typeface="Arial" pitchFamily="34" charset="0"/>
              </a:rPr>
              <a:t> </a:t>
            </a:r>
            <a:r>
              <a:rPr lang="en-US" sz="2300" b="1" smtClean="0">
                <a:solidFill>
                  <a:srgbClr val="C00000"/>
                </a:solidFill>
                <a:cs typeface="Arial" pitchFamily="34" charset="0"/>
              </a:rPr>
              <a:t>2</a:t>
            </a:r>
            <a:r>
              <a:rPr lang="en-US" sz="2300" b="1" smtClean="0">
                <a:cs typeface="Arial" pitchFamily="34" charset="0"/>
              </a:rPr>
              <a:t>.</a:t>
            </a:r>
            <a:endParaRPr lang="vi-VN" sz="23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808007" name="Picture 7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99" y="84634"/>
            <a:ext cx="11936413" cy="241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6054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567" y="21336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674812" y="2483721"/>
            <a:ext cx="9982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§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Độ dài cạnh còn lại của mảnh vườn là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01780"/>
              </p:ext>
            </p:extLst>
          </p:nvPr>
        </p:nvGraphicFramePr>
        <p:xfrm>
          <a:off x="8380412" y="2242021"/>
          <a:ext cx="1252682" cy="988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8" name="Equation" r:id="rId5" imgW="533160" imgH="419040" progId="Equation.DSMT4">
                  <p:embed/>
                </p:oleObj>
              </mc:Choice>
              <mc:Fallback>
                <p:oleObj name="Equation" r:id="rId5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2" y="2242021"/>
                        <a:ext cx="1252682" cy="988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32012" y="3256693"/>
            <a:ext cx="34185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smtClean="0">
                <a:latin typeface="Arial" pitchFamily="34" charset="0"/>
                <a:cs typeface="Arial" pitchFamily="34" charset="0"/>
              </a:rPr>
              <a:t>Chu vi mảnh vườn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78797"/>
              </p:ext>
            </p:extLst>
          </p:nvPr>
        </p:nvGraphicFramePr>
        <p:xfrm>
          <a:off x="5505450" y="2984993"/>
          <a:ext cx="51609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9" name="Equation" r:id="rId7" imgW="2197080" imgH="419040" progId="Equation.DSMT4">
                  <p:embed/>
                </p:oleObj>
              </mc:Choice>
              <mc:Fallback>
                <p:oleObj name="Equation" r:id="rId7" imgW="219708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984993"/>
                        <a:ext cx="51609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8921" y="4064078"/>
            <a:ext cx="135796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963186"/>
              </p:ext>
            </p:extLst>
          </p:nvPr>
        </p:nvGraphicFramePr>
        <p:xfrm>
          <a:off x="1981436" y="3775418"/>
          <a:ext cx="49212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0" name="Equation" r:id="rId9" imgW="2095200" imgH="419040" progId="Equation.DSMT4">
                  <p:embed/>
                </p:oleObj>
              </mc:Choice>
              <mc:Fallback>
                <p:oleObj name="Equation" r:id="rId9" imgW="2095200" imgH="419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436" y="3775418"/>
                        <a:ext cx="49212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429024"/>
              </p:ext>
            </p:extLst>
          </p:nvPr>
        </p:nvGraphicFramePr>
        <p:xfrm>
          <a:off x="6997699" y="3746993"/>
          <a:ext cx="50403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1" name="Equation" r:id="rId11" imgW="2145960" imgH="419040" progId="Equation.DSMT4">
                  <p:embed/>
                </p:oleObj>
              </mc:Choice>
              <mc:Fallback>
                <p:oleObj name="Equation" r:id="rId11" imgW="2145960" imgH="419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699" y="3746993"/>
                        <a:ext cx="50403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980009" y="4806101"/>
            <a:ext cx="807680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Do đó, đồ thị hàm số P(x) không có tiệm cận 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ngang.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6830" y="5423393"/>
            <a:ext cx="135796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03061"/>
              </p:ext>
            </p:extLst>
          </p:nvPr>
        </p:nvGraphicFramePr>
        <p:xfrm>
          <a:off x="2132012" y="5167380"/>
          <a:ext cx="43243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2" name="Equation" r:id="rId13" imgW="1841400" imgH="419040" progId="Equation.DSMT4">
                  <p:embed/>
                </p:oleObj>
              </mc:Choice>
              <mc:Fallback>
                <p:oleObj name="Equation" r:id="rId13" imgW="1841400" imgH="419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5167380"/>
                        <a:ext cx="43243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62057"/>
              </p:ext>
            </p:extLst>
          </p:nvPr>
        </p:nvGraphicFramePr>
        <p:xfrm>
          <a:off x="6835775" y="5126531"/>
          <a:ext cx="44434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3" name="Equation" r:id="rId15" imgW="1892160" imgH="419040" progId="Equation.DSMT4">
                  <p:embed/>
                </p:oleObj>
              </mc:Choice>
              <mc:Fallback>
                <p:oleObj name="Equation" r:id="rId15" imgW="1892160" imgH="419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5126531"/>
                        <a:ext cx="44434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6131" y="6197446"/>
                <a:ext cx="8076803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Do đó, đồ thị hàm số P(x) 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có tiệm cận đứng 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131" y="6197446"/>
                <a:ext cx="8076803" cy="477054"/>
              </a:xfrm>
              <a:prstGeom prst="rect">
                <a:avLst/>
              </a:prstGeom>
              <a:blipFill>
                <a:blip r:embed="rId19"/>
                <a:stretch>
                  <a:fillRect l="-1284" t="-10256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025" name="Picture 6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" y="152400"/>
            <a:ext cx="11918950" cy="192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371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20" grpId="0"/>
      <p:bldP spid="21" grpId="0"/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284809" y="2462261"/>
            <a:ext cx="135796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smtClean="0">
                <a:latin typeface="Arial" pitchFamily="34" charset="0"/>
                <a:cs typeface="Arial" pitchFamily="34" charset="0"/>
              </a:rPr>
              <a:t>Ta có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345923"/>
              </p:ext>
            </p:extLst>
          </p:nvPr>
        </p:nvGraphicFramePr>
        <p:xfrm>
          <a:off x="3642772" y="2133600"/>
          <a:ext cx="64420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193" name="Equation" r:id="rId4" imgW="2743200" imgH="419040" progId="Equation.DSMT4">
                  <p:embed/>
                </p:oleObj>
              </mc:Choice>
              <mc:Fallback>
                <p:oleObj name="Equation" r:id="rId4" imgW="2743200" imgH="419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772" y="2133600"/>
                        <a:ext cx="64420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284809" y="3417273"/>
                <a:ext cx="8076803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Do đó, đồ thị hàm số P(x) 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có tiệm cận xiên 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𝟐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809" y="3417273"/>
                <a:ext cx="8076803" cy="477054"/>
              </a:xfrm>
              <a:prstGeom prst="rect">
                <a:avLst/>
              </a:prstGeom>
              <a:blipFill>
                <a:blip r:embed="rId8"/>
                <a:stretch>
                  <a:fillRect l="-1283" t="-10256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8190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1191895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5190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64057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30659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30659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Nhac nen 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6152812" y="-2362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85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569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154" y="305897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AutoShape 4"/>
          <p:cNvSpPr>
            <a:spLocks noChangeArrowheads="1"/>
          </p:cNvSpPr>
          <p:nvPr/>
        </p:nvSpPr>
        <p:spPr bwMode="gray">
          <a:xfrm>
            <a:off x="447215" y="95249"/>
            <a:ext cx="43517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ƯỜNG TIỆM CẬN NGA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923212" y="3181706"/>
            <a:ext cx="3667125" cy="3270409"/>
            <a:chOff x="7964487" y="3181706"/>
            <a:chExt cx="3667125" cy="3270409"/>
          </a:xfrm>
        </p:grpSpPr>
        <p:pic>
          <p:nvPicPr>
            <p:cNvPr id="788484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88120" y="5959672"/>
              <a:ext cx="119443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88485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4487" y="3181706"/>
              <a:ext cx="3667125" cy="2743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379412" y="685800"/>
            <a:ext cx="11658600" cy="2228706"/>
            <a:chOff x="379412" y="685800"/>
            <a:chExt cx="11658600" cy="2228706"/>
          </a:xfrm>
        </p:grpSpPr>
        <p:sp>
          <p:nvSpPr>
            <p:cNvPr id="17" name="Rounded Rectangle 16"/>
            <p:cNvSpPr/>
            <p:nvPr/>
          </p:nvSpPr>
          <p:spPr>
            <a:xfrm>
              <a:off x="379412" y="685800"/>
              <a:ext cx="11506200" cy="2228706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84212" y="742949"/>
                  <a:ext cx="11353800" cy="21715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sz="2500" b="1" smtClean="0">
                      <a:solidFill>
                        <a:schemeClr val="accent5">
                          <a:lumMod val="50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biết đường tiệm cận ngang</a:t>
                  </a:r>
                </a:p>
                <a:p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5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5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den>
                      </m:f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có đồ thị (C). Với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, xét điểm M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;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5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thuộc (C). Gọi H là hình chiếu vuông góc của M trên </a:t>
                  </a:r>
                  <a:r>
                    <a:rPr lang="vi-VN" sz="2500" b="1" smtClean="0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</m:oMath>
                  </a14:m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marL="457200" indent="-457200">
                    <a:buAutoNum type="alphaLcParenR"/>
                  </a:pP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Tính khoảng cách MH</a:t>
                  </a:r>
                </a:p>
                <a:p>
                  <a:pPr marL="457200" indent="-457200">
                    <a:buAutoNum type="alphaLcParenR"/>
                  </a:pP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Có nhận xét gì về khoảng cách MH khi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5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→+∞</m:t>
                      </m:r>
                    </m:oMath>
                  </a14:m>
                  <a:endParaRPr lang="en-US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212" y="742949"/>
                  <a:ext cx="11353800" cy="217155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859" t="-1966" b="-64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3647" r="17338" b="31808"/>
            <a:stretch/>
          </p:blipFill>
          <p:spPr bwMode="auto">
            <a:xfrm>
              <a:off x="608011" y="819149"/>
              <a:ext cx="1065213" cy="35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1293812" y="3764199"/>
            <a:ext cx="170540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b) 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86818"/>
              </p:ext>
            </p:extLst>
          </p:nvPr>
        </p:nvGraphicFramePr>
        <p:xfrm>
          <a:off x="3030809" y="3408584"/>
          <a:ext cx="1771047" cy="108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29" name="Equation" r:id="rId9" imgW="685800" imgH="419040" progId="Equation.DSMT4">
                  <p:embed/>
                </p:oleObj>
              </mc:Choice>
              <mc:Fallback>
                <p:oleObj name="Equation" r:id="rId9" imgW="685800" imgH="419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809" y="3408584"/>
                        <a:ext cx="1771047" cy="1087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73224" y="4557164"/>
                <a:ext cx="5259388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Do đó , khi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→+∞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𝑴𝑯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→</m:t>
                    </m:r>
                    <m:r>
                      <a:rPr lang="en-US" sz="25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𝟎</m:t>
                    </m:r>
                  </m:oMath>
                </a14:m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224" y="4557164"/>
                <a:ext cx="5259388" cy="477054"/>
              </a:xfrm>
              <a:prstGeom prst="rect">
                <a:avLst/>
              </a:prstGeom>
              <a:blipFill>
                <a:blip r:embed="rId11"/>
                <a:stretch>
                  <a:fillRect l="-1854" t="-10256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619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39966" y="5735743"/>
            <a:ext cx="1748859" cy="1356818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08012" y="762000"/>
            <a:ext cx="10972615" cy="2229891"/>
            <a:chOff x="644524" y="1143000"/>
            <a:chExt cx="10972615" cy="2229891"/>
          </a:xfrm>
        </p:grpSpPr>
        <p:grpSp>
          <p:nvGrpSpPr>
            <p:cNvPr id="2" name="Group 1"/>
            <p:cNvGrpSpPr/>
            <p:nvPr/>
          </p:nvGrpSpPr>
          <p:grpSpPr>
            <a:xfrm>
              <a:off x="644524" y="1143000"/>
              <a:ext cx="10972615" cy="2229891"/>
              <a:chOff x="637336" y="1311972"/>
              <a:chExt cx="10972615" cy="2229891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637336" y="1311972"/>
                <a:ext cx="10668000" cy="1981200"/>
              </a:xfrm>
              <a:prstGeom prst="roundRect">
                <a:avLst>
                  <a:gd name="adj" fmla="val 3662"/>
                </a:avLst>
              </a:prstGeom>
              <a:solidFill>
                <a:srgbClr val="FDEDD3"/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1065212" y="1471099"/>
                    <a:ext cx="9862048" cy="8925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/>
                    <a:r>
                      <a:rPr lang="en-US" sz="2600" b="1" smtClean="0">
                        <a:latin typeface="Arial" pitchFamily="34" charset="0"/>
                        <a:cs typeface="Arial" pitchFamily="34" charset="0"/>
                      </a:rPr>
                      <a:t>Đường thẳng </a:t>
                    </a:r>
                    <a14:m>
                      <m:oMath xmlns:m="http://schemas.openxmlformats.org/officeDocument/2006/math"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𝒚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6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sub>
                        </m:sSub>
                      </m:oMath>
                    </a14:m>
                    <a:r>
                      <a:rPr lang="en-US" sz="2600" b="1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rPr>
                      <a:t> gọi là </a:t>
                    </a:r>
                    <a:r>
                      <a:rPr lang="en-US" sz="2600" b="1" smtClean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rPr>
                      <a:t>đường tiệm cận ngang </a:t>
                    </a:r>
                    <a:r>
                      <a:rPr lang="en-US" sz="2600" b="1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rPr>
                      <a:t>của đồ thị hàm số </a:t>
                    </a:r>
                    <a14:m>
                      <m:oMath xmlns:m="http://schemas.openxmlformats.org/officeDocument/2006/math"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𝒚</m:t>
                        </m:r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=</m:t>
                        </m:r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𝒇</m:t>
                        </m:r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)</m:t>
                        </m:r>
                      </m:oMath>
                    </a14:m>
                    <a:r>
                      <a:rPr lang="en-US" sz="2600" b="1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rPr>
                      <a:t> nếu </a:t>
                    </a:r>
                    <a:endParaRPr lang="en-US" sz="26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65212" y="1471099"/>
                    <a:ext cx="9862048" cy="89255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1112" t="-6122" r="-1112" b="-1564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384901" y="2226372"/>
                <a:ext cx="1225050" cy="1315491"/>
              </a:xfrm>
              <a:prstGeom prst="rect">
                <a:avLst/>
              </a:prstGeom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5285536" y="2531172"/>
                <a:ext cx="12192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oặc</a:t>
                </a:r>
                <a:endParaRPr lang="en-US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02459729"/>
                    </p:ext>
                  </p:extLst>
                </p:nvPr>
              </p:nvGraphicFramePr>
              <p:xfrm>
                <a:off x="2846602" y="2286000"/>
                <a:ext cx="2295525" cy="7572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51954" name="Equation" r:id="rId7" imgW="888840" imgH="291960" progId="Equation.DSMT4">
                        <p:embed/>
                      </p:oleObj>
                    </mc:Choice>
                    <mc:Fallback>
                      <p:oleObj name="Equation" r:id="rId7" imgW="88884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6602" y="2286000"/>
                              <a:ext cx="2295525" cy="757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02459729"/>
                    </p:ext>
                  </p:extLst>
                </p:nvPr>
              </p:nvGraphicFramePr>
              <p:xfrm>
                <a:off x="2846602" y="2286000"/>
                <a:ext cx="2295525" cy="7572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51777" name="Equation" r:id="rId9" imgW="888840" imgH="291960" progId="Equation.DSMT4">
                        <p:embed/>
                      </p:oleObj>
                    </mc:Choice>
                    <mc:Fallback>
                      <p:oleObj name="Equation" r:id="rId9" imgW="88884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6602" y="2286000"/>
                              <a:ext cx="2295525" cy="757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228296"/>
                    </p:ext>
                  </p:extLst>
                </p:nvPr>
              </p:nvGraphicFramePr>
              <p:xfrm>
                <a:off x="6323012" y="2286000"/>
                <a:ext cx="2295525" cy="7572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51955" name="Equation" r:id="rId11" imgW="888840" imgH="291960" progId="Equation.DSMT4">
                        <p:embed/>
                      </p:oleObj>
                    </mc:Choice>
                    <mc:Fallback>
                      <p:oleObj name="Equation" r:id="rId11" imgW="88884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23012" y="2286000"/>
                              <a:ext cx="2295525" cy="757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90228296"/>
                    </p:ext>
                  </p:extLst>
                </p:nvPr>
              </p:nvGraphicFramePr>
              <p:xfrm>
                <a:off x="6323012" y="2286000"/>
                <a:ext cx="2295525" cy="7572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51778" name="Equation" r:id="rId12" imgW="888840" imgH="291960" progId="Equation.DSMT4">
                        <p:embed/>
                      </p:oleObj>
                    </mc:Choice>
                    <mc:Fallback>
                      <p:oleObj name="Equation" r:id="rId12" imgW="88884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23012" y="2286000"/>
                              <a:ext cx="2295525" cy="757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3" name="AutoShape 4"/>
          <p:cNvSpPr>
            <a:spLocks noChangeArrowheads="1"/>
          </p:cNvSpPr>
          <p:nvPr/>
        </p:nvSpPr>
        <p:spPr bwMode="gray">
          <a:xfrm>
            <a:off x="447215" y="95249"/>
            <a:ext cx="43517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ƯỜNG TIỆM CẬN NGA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51949" name="Picture 33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2895600"/>
            <a:ext cx="10028237" cy="363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8768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173" y="20574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522412" y="2643426"/>
            <a:ext cx="170540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38324" y="3481626"/>
            <a:ext cx="278526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Tương tự ta có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5" y="95249"/>
            <a:ext cx="43517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ƯỜNG TIỆM CẬN NGA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13237"/>
              </p:ext>
            </p:extLst>
          </p:nvPr>
        </p:nvGraphicFramePr>
        <p:xfrm>
          <a:off x="3064300" y="2412640"/>
          <a:ext cx="3118585" cy="89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43" name="Equation" r:id="rId5" imgW="1460160" imgH="419040" progId="Equation.DSMT4">
                  <p:embed/>
                </p:oleObj>
              </mc:Choice>
              <mc:Fallback>
                <p:oleObj name="Equation" r:id="rId5" imgW="14601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300" y="2412640"/>
                        <a:ext cx="3118585" cy="898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01572"/>
              </p:ext>
            </p:extLst>
          </p:nvPr>
        </p:nvGraphicFramePr>
        <p:xfrm>
          <a:off x="6257925" y="2010415"/>
          <a:ext cx="23050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44" name="Equation" r:id="rId7" imgW="1079280" imgH="812520" progId="Equation.DSMT4">
                  <p:embed/>
                </p:oleObj>
              </mc:Choice>
              <mc:Fallback>
                <p:oleObj name="Equation" r:id="rId7" imgW="10792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2010415"/>
                        <a:ext cx="230505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5215"/>
              </p:ext>
            </p:extLst>
          </p:nvPr>
        </p:nvGraphicFramePr>
        <p:xfrm>
          <a:off x="4576750" y="3491553"/>
          <a:ext cx="17907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45" name="Equation" r:id="rId9" imgW="838080" imgH="291960" progId="Equation.DSMT4">
                  <p:embed/>
                </p:oleObj>
              </mc:Choice>
              <mc:Fallback>
                <p:oleObj name="Equation" r:id="rId9" imgW="838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50" y="3491553"/>
                        <a:ext cx="17907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789893" y="4319826"/>
                <a:ext cx="6601632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ậy đồ thị hàm số f(x) có tiệm cận ngang là </a:t>
                </a:r>
                <a:r>
                  <a:rPr lang="vi-VN" sz="25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endParaRPr lang="vi-VN" sz="25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893" y="4319826"/>
                <a:ext cx="6601632" cy="861774"/>
              </a:xfrm>
              <a:prstGeom prst="rect">
                <a:avLst/>
              </a:prstGeom>
              <a:blipFill rotWithShape="1">
                <a:blip r:embed="rId14"/>
                <a:stretch>
                  <a:fillRect l="-1570" t="-4965" b="-1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0735" name="Picture 20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4237" y="3276600"/>
            <a:ext cx="3341687" cy="312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0736" name="Picture 20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1" y="666750"/>
            <a:ext cx="11650663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939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187642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293812" y="2501643"/>
            <a:ext cx="170540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5" y="95249"/>
            <a:ext cx="43517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ƯỜNG TIỆM CẬN NGA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196897"/>
              </p:ext>
            </p:extLst>
          </p:nvPr>
        </p:nvGraphicFramePr>
        <p:xfrm>
          <a:off x="2817812" y="2199181"/>
          <a:ext cx="33099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13"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2199181"/>
                        <a:ext cx="330993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21578"/>
              </p:ext>
            </p:extLst>
          </p:nvPr>
        </p:nvGraphicFramePr>
        <p:xfrm>
          <a:off x="6151563" y="2222005"/>
          <a:ext cx="20605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14" name="Equation" r:id="rId7" imgW="965160" imgH="482400" progId="Equation.DSMT4">
                  <p:embed/>
                </p:oleObj>
              </mc:Choice>
              <mc:Fallback>
                <p:oleObj name="Equation" r:id="rId7" imgW="96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2222005"/>
                        <a:ext cx="20605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05839"/>
              </p:ext>
            </p:extLst>
          </p:nvPr>
        </p:nvGraphicFramePr>
        <p:xfrm>
          <a:off x="2817812" y="3196968"/>
          <a:ext cx="33099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15" name="Equation" r:id="rId9" imgW="1549080" imgH="457200" progId="Equation.DSMT4">
                  <p:embed/>
                </p:oleObj>
              </mc:Choice>
              <mc:Fallback>
                <p:oleObj name="Equation" r:id="rId9" imgW="154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3196968"/>
                        <a:ext cx="33099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674812" y="4343399"/>
                <a:ext cx="5688013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ậy đồ thị hàm số f(x) có 2 tiệm cận ngang là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5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5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12" y="4343399"/>
                <a:ext cx="5688013" cy="861774"/>
              </a:xfrm>
              <a:prstGeom prst="rect">
                <a:avLst/>
              </a:prstGeom>
              <a:blipFill>
                <a:blip r:embed="rId14"/>
                <a:stretch>
                  <a:fillRect l="-1822" t="-4930" r="-1501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39412"/>
              </p:ext>
            </p:extLst>
          </p:nvPr>
        </p:nvGraphicFramePr>
        <p:xfrm>
          <a:off x="8243887" y="2223592"/>
          <a:ext cx="25749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16" name="Equation" r:id="rId15" imgW="1206360" imgH="482400" progId="Equation.DSMT4">
                  <p:embed/>
                </p:oleObj>
              </mc:Choice>
              <mc:Fallback>
                <p:oleObj name="Equation" r:id="rId15" imgW="1206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7" y="2223592"/>
                        <a:ext cx="25749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27054"/>
              </p:ext>
            </p:extLst>
          </p:nvPr>
        </p:nvGraphicFramePr>
        <p:xfrm>
          <a:off x="6094412" y="3163392"/>
          <a:ext cx="257651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17" name="Equation" r:id="rId17" imgW="1206360" imgH="558720" progId="Equation.DSMT4">
                  <p:embed/>
                </p:oleObj>
              </mc:Choice>
              <mc:Fallback>
                <p:oleObj name="Equation" r:id="rId17" imgW="1206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2" y="3163392"/>
                        <a:ext cx="2576513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27893"/>
              </p:ext>
            </p:extLst>
          </p:nvPr>
        </p:nvGraphicFramePr>
        <p:xfrm>
          <a:off x="8532812" y="3134817"/>
          <a:ext cx="32797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18" name="Equation" r:id="rId19" imgW="1536480" imgH="558720" progId="Equation.DSMT4">
                  <p:embed/>
                </p:oleObj>
              </mc:Choice>
              <mc:Fallback>
                <p:oleObj name="Equation" r:id="rId19" imgW="1536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2" y="3134817"/>
                        <a:ext cx="327977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1899" name="Picture 347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49" y="685800"/>
            <a:ext cx="11650663" cy="13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1900" name="Picture 348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212" y="4352924"/>
            <a:ext cx="3335337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12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9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2" y="2150793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733946" y="2822674"/>
            <a:ext cx="175704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27882"/>
              </p:ext>
            </p:extLst>
          </p:nvPr>
        </p:nvGraphicFramePr>
        <p:xfrm>
          <a:off x="3484484" y="2147231"/>
          <a:ext cx="4627563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28" name="Equation" r:id="rId5" imgW="1790640" imgH="812520" progId="Equation.DSMT4">
                  <p:embed/>
                </p:oleObj>
              </mc:Choice>
              <mc:Fallback>
                <p:oleObj name="Equation" r:id="rId5" imgW="1790640" imgH="8125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484" y="2147231"/>
                        <a:ext cx="4627563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5" y="95249"/>
            <a:ext cx="43517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ƯỜNG TIỆM CẬN NGA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50789"/>
              </p:ext>
            </p:extLst>
          </p:nvPr>
        </p:nvGraphicFramePr>
        <p:xfrm>
          <a:off x="3470606" y="4063954"/>
          <a:ext cx="4627563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29" name="Equation" r:id="rId7" imgW="1790640" imgH="812520" progId="Equation.DSMT4">
                  <p:embed/>
                </p:oleObj>
              </mc:Choice>
              <mc:Fallback>
                <p:oleObj name="Equation" r:id="rId7" imgW="1790640" imgH="8125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606" y="4063954"/>
                        <a:ext cx="4627563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094606" y="6142703"/>
                <a:ext cx="9486206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Do đó tiệm cận ngang của hàm số là đường thẳng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5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606" y="6142703"/>
                <a:ext cx="9486206" cy="477054"/>
              </a:xfrm>
              <a:prstGeom prst="rect">
                <a:avLst/>
              </a:prstGeom>
              <a:blipFill>
                <a:blip r:embed="rId13"/>
                <a:stretch>
                  <a:fillRect l="-1093" t="-10256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3623" name="Picture 19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" y="729382"/>
            <a:ext cx="11747500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785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90078" y="3279330"/>
            <a:ext cx="2057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500" b="1" smtClean="0">
                <a:latin typeface="Arial" pitchFamily="34" charset="0"/>
                <a:cs typeface="Arial" pitchFamily="34" charset="0"/>
              </a:rPr>
              <a:t>Ta có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:</a:t>
            </a:r>
            <a:endParaRPr lang="en-US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2" y="299859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5" y="95249"/>
            <a:ext cx="43517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ĐƯỜNG TIỆM CẬN NGANG .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875426"/>
              </p:ext>
            </p:extLst>
          </p:nvPr>
        </p:nvGraphicFramePr>
        <p:xfrm>
          <a:off x="561515" y="3756384"/>
          <a:ext cx="3971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70" name="Equation" r:id="rId5" imgW="1536480" imgH="304560" progId="Equation.DSMT4">
                  <p:embed/>
                </p:oleObj>
              </mc:Choice>
              <mc:Fallback>
                <p:oleObj name="Equation" r:id="rId5" imgW="1536480" imgH="304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15" y="3756384"/>
                        <a:ext cx="39719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674398"/>
              </p:ext>
            </p:extLst>
          </p:nvPr>
        </p:nvGraphicFramePr>
        <p:xfrm>
          <a:off x="4569719" y="3590490"/>
          <a:ext cx="26924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71"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719" y="3590490"/>
                        <a:ext cx="26924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90077" y="4788661"/>
                <a:ext cx="6772041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946275" algn="l"/>
                  </a:tabLst>
                </a:pP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Do đó ,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𝒎</m:t>
                    </m:r>
                    <m:d>
                      <m:dPr>
                        <m:ctrlP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𝒕</m:t>
                        </m:r>
                      </m:e>
                    </m:d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→</m:t>
                    </m:r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5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𝒕</m:t>
                    </m:r>
                    <m:r>
                      <a:rPr lang="en-US" sz="25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→+∞</m:t>
                    </m:r>
                  </m:oMath>
                </a14:m>
                <a:endParaRPr lang="en-US" sz="25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77" y="4788661"/>
                <a:ext cx="6772041" cy="477054"/>
              </a:xfrm>
              <a:prstGeom prst="rect">
                <a:avLst/>
              </a:prstGeom>
              <a:blipFill>
                <a:blip r:embed="rId14"/>
                <a:stretch>
                  <a:fillRect l="-1440" t="-10256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07028" y="5425193"/>
                <a:ext cx="7187584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1946275" algn="l"/>
                  </a:tabLst>
                </a:pPr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Trong hình 1.18 , khi </a:t>
                </a:r>
                <a14:m>
                  <m:oMath xmlns:m="http://schemas.openxmlformats.org/officeDocument/2006/math">
                    <m:r>
                      <a:rPr lang="en-US" sz="2500" b="1" i="1">
                        <a:latin typeface="Cambria Math" panose="02040503050406030204" pitchFamily="18" charset="0"/>
                        <a:cs typeface="Arial" pitchFamily="34" charset="0"/>
                      </a:rPr>
                      <m:t>𝒕</m:t>
                    </m:r>
                    <m:r>
                      <a:rPr lang="en-US" sz="25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→+∞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thì m(t) càng gần trục hoành Ot (nhưng không chạm trục Ot) </a:t>
                </a:r>
                <a:endParaRPr lang="en-US" sz="25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28" y="5425193"/>
                <a:ext cx="7187584" cy="861774"/>
              </a:xfrm>
              <a:prstGeom prst="rect">
                <a:avLst/>
              </a:prstGeom>
              <a:blipFill>
                <a:blip r:embed="rId15"/>
                <a:stretch>
                  <a:fillRect l="-1357" t="-5674" r="-1442" b="-1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2064" name="Picture 3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" y="685800"/>
            <a:ext cx="11876087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2065" name="Picture 3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775" y="2895600"/>
            <a:ext cx="4237037" cy="262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6782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44</TotalTime>
  <Words>1134</Words>
  <Application>Microsoft Office PowerPoint</Application>
  <PresentationFormat>Custom</PresentationFormat>
  <Paragraphs>163</Paragraphs>
  <Slides>34</Slides>
  <Notes>34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.VnCentury SchoolbookH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PC</cp:lastModifiedBy>
  <cp:revision>1877</cp:revision>
  <dcterms:created xsi:type="dcterms:W3CDTF">2021-08-04T05:24:17Z</dcterms:created>
  <dcterms:modified xsi:type="dcterms:W3CDTF">2024-12-14T08:13:25Z</dcterms:modified>
</cp:coreProperties>
</file>